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201B64" w14:textId="51F1045B" w:rsidR="00A9467C" w:rsidRPr="00DD1306" w:rsidRDefault="00A9467C" w:rsidP="00530C3D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DD1306">
        <w:rPr>
          <w:rFonts w:ascii="Times New Roman" w:hAnsi="Times New Roman" w:cs="Times New Roman"/>
          <w:b/>
          <w:bCs/>
          <w:sz w:val="26"/>
          <w:szCs w:val="26"/>
        </w:rPr>
        <w:t>BẢN</w:t>
      </w:r>
      <w:r w:rsidR="00B518D8" w:rsidRPr="00DD1306">
        <w:rPr>
          <w:rFonts w:ascii="Times New Roman" w:hAnsi="Times New Roman" w:cs="Times New Roman"/>
          <w:b/>
          <w:bCs/>
          <w:sz w:val="26"/>
          <w:szCs w:val="26"/>
        </w:rPr>
        <w:t>G</w:t>
      </w:r>
      <w:r w:rsidRPr="00DD1306">
        <w:rPr>
          <w:rFonts w:ascii="Times New Roman" w:hAnsi="Times New Roman" w:cs="Times New Roman"/>
          <w:b/>
          <w:bCs/>
          <w:sz w:val="26"/>
          <w:szCs w:val="26"/>
        </w:rPr>
        <w:t xml:space="preserve"> ĐẶC TẢ ĐỀ KIỂM TRA GIỮA HỌC KỲ I</w:t>
      </w:r>
      <w:r w:rsidR="00637E97" w:rsidRPr="00DD1306">
        <w:rPr>
          <w:rFonts w:ascii="Times New Roman" w:hAnsi="Times New Roman" w:cs="Times New Roman"/>
          <w:b/>
          <w:bCs/>
          <w:sz w:val="26"/>
          <w:szCs w:val="26"/>
        </w:rPr>
        <w:t xml:space="preserve"> - </w:t>
      </w:r>
      <w:r w:rsidRPr="00DD1306">
        <w:rPr>
          <w:rFonts w:ascii="Times New Roman" w:hAnsi="Times New Roman" w:cs="Times New Roman"/>
          <w:b/>
          <w:bCs/>
          <w:sz w:val="26"/>
          <w:szCs w:val="26"/>
        </w:rPr>
        <w:t>MÔN TOÁN 8</w:t>
      </w:r>
    </w:p>
    <w:p w14:paraId="542627D9" w14:textId="0C51CD91" w:rsidR="00A9467C" w:rsidRPr="00DD1306" w:rsidRDefault="00A9467C" w:rsidP="00483E2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DD1306">
        <w:rPr>
          <w:rFonts w:ascii="Times New Roman" w:hAnsi="Times New Roman" w:cs="Times New Roman"/>
          <w:b/>
          <w:bCs/>
          <w:sz w:val="26"/>
          <w:szCs w:val="26"/>
        </w:rPr>
        <w:t>NĂM HỌC 2023</w:t>
      </w:r>
      <w:r w:rsidR="00637E97" w:rsidRPr="00DD130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DD1306">
        <w:rPr>
          <w:rFonts w:ascii="Times New Roman" w:hAnsi="Times New Roman" w:cs="Times New Roman"/>
          <w:b/>
          <w:bCs/>
          <w:sz w:val="26"/>
          <w:szCs w:val="26"/>
        </w:rPr>
        <w:t>-</w:t>
      </w:r>
      <w:r w:rsidR="00637E97" w:rsidRPr="00DD130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DD1306">
        <w:rPr>
          <w:rFonts w:ascii="Times New Roman" w:hAnsi="Times New Roman" w:cs="Times New Roman"/>
          <w:b/>
          <w:bCs/>
          <w:sz w:val="26"/>
          <w:szCs w:val="26"/>
        </w:rPr>
        <w:t>2024</w:t>
      </w:r>
    </w:p>
    <w:p w14:paraId="15C87540" w14:textId="1CC0DB54" w:rsidR="00A9467C" w:rsidRPr="00DD1306" w:rsidRDefault="00A9467C" w:rsidP="00483E2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DD1306">
        <w:rPr>
          <w:rFonts w:ascii="Times New Roman" w:hAnsi="Times New Roman" w:cs="Times New Roman"/>
          <w:b/>
          <w:bCs/>
          <w:sz w:val="26"/>
          <w:szCs w:val="26"/>
        </w:rPr>
        <w:t>Thời gian 90 phút</w:t>
      </w:r>
    </w:p>
    <w:tbl>
      <w:tblPr>
        <w:tblStyle w:val="TableGrid"/>
        <w:tblW w:w="14884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6"/>
        <w:gridCol w:w="1130"/>
        <w:gridCol w:w="1839"/>
        <w:gridCol w:w="6104"/>
        <w:gridCol w:w="1276"/>
        <w:gridCol w:w="1276"/>
        <w:gridCol w:w="1417"/>
        <w:gridCol w:w="1276"/>
      </w:tblGrid>
      <w:tr w:rsidR="00A9467C" w:rsidRPr="00210219" w14:paraId="44AA1CEB" w14:textId="77777777" w:rsidTr="005F6033">
        <w:trPr>
          <w:trHeight w:val="589"/>
        </w:trPr>
        <w:tc>
          <w:tcPr>
            <w:tcW w:w="566" w:type="dxa"/>
            <w:vMerge w:val="restart"/>
            <w:vAlign w:val="center"/>
          </w:tcPr>
          <w:p w14:paraId="7A643FE4" w14:textId="77777777" w:rsidR="00A9467C" w:rsidRPr="00DD1306" w:rsidRDefault="00A9467C" w:rsidP="00B6466E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1130" w:type="dxa"/>
            <w:vMerge w:val="restart"/>
            <w:vAlign w:val="center"/>
          </w:tcPr>
          <w:p w14:paraId="72F41273" w14:textId="77777777" w:rsidR="00A9467C" w:rsidRPr="00DD1306" w:rsidRDefault="00A9467C" w:rsidP="00483E26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Chương/</w:t>
            </w:r>
          </w:p>
          <w:p w14:paraId="1874BE7D" w14:textId="77777777" w:rsidR="00A9467C" w:rsidRPr="00DD1306" w:rsidRDefault="00A9467C" w:rsidP="00483E26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Chủ đề</w:t>
            </w:r>
          </w:p>
        </w:tc>
        <w:tc>
          <w:tcPr>
            <w:tcW w:w="1839" w:type="dxa"/>
            <w:vMerge w:val="restart"/>
            <w:vAlign w:val="center"/>
          </w:tcPr>
          <w:p w14:paraId="51BC8CDD" w14:textId="77777777" w:rsidR="00A9467C" w:rsidRPr="00DD1306" w:rsidRDefault="00A9467C" w:rsidP="00483E26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</w:tc>
        <w:tc>
          <w:tcPr>
            <w:tcW w:w="6104" w:type="dxa"/>
            <w:vMerge w:val="restart"/>
            <w:vAlign w:val="center"/>
          </w:tcPr>
          <w:p w14:paraId="4974D0C1" w14:textId="77777777" w:rsidR="00A9467C" w:rsidRPr="00DD1306" w:rsidRDefault="00A9467C" w:rsidP="00483E26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 xml:space="preserve">Mức độ đánh giá </w:t>
            </w:r>
          </w:p>
        </w:tc>
        <w:tc>
          <w:tcPr>
            <w:tcW w:w="5245" w:type="dxa"/>
            <w:gridSpan w:val="4"/>
            <w:vAlign w:val="center"/>
          </w:tcPr>
          <w:p w14:paraId="2179471E" w14:textId="05361EC6" w:rsidR="00A9467C" w:rsidRPr="00DD1306" w:rsidRDefault="00A9467C" w:rsidP="00483E26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Số câu</w:t>
            </w:r>
            <w:r w:rsidR="00292CC8"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/ý</w:t>
            </w: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 xml:space="preserve"> hỏi theo mức độ nhận thức</w:t>
            </w:r>
          </w:p>
        </w:tc>
      </w:tr>
      <w:tr w:rsidR="00A9467C" w:rsidRPr="00DD1306" w14:paraId="43B424A1" w14:textId="77777777" w:rsidTr="005F6033">
        <w:trPr>
          <w:trHeight w:val="589"/>
        </w:trPr>
        <w:tc>
          <w:tcPr>
            <w:tcW w:w="566" w:type="dxa"/>
            <w:vMerge/>
            <w:vAlign w:val="center"/>
          </w:tcPr>
          <w:p w14:paraId="4D24471A" w14:textId="77777777" w:rsidR="00A9467C" w:rsidRPr="00DD1306" w:rsidRDefault="00A9467C" w:rsidP="00B6466E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30" w:type="dxa"/>
            <w:vMerge/>
            <w:vAlign w:val="center"/>
          </w:tcPr>
          <w:p w14:paraId="03C88139" w14:textId="77777777" w:rsidR="00A9467C" w:rsidRPr="00DD1306" w:rsidRDefault="00A9467C" w:rsidP="00483E26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39" w:type="dxa"/>
            <w:vMerge/>
            <w:vAlign w:val="center"/>
          </w:tcPr>
          <w:p w14:paraId="3E1213D7" w14:textId="77777777" w:rsidR="00A9467C" w:rsidRPr="00DD1306" w:rsidRDefault="00A9467C" w:rsidP="00483E26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104" w:type="dxa"/>
            <w:vMerge/>
            <w:vAlign w:val="center"/>
          </w:tcPr>
          <w:p w14:paraId="568FF86B" w14:textId="77777777" w:rsidR="00A9467C" w:rsidRPr="00DD1306" w:rsidRDefault="00A9467C" w:rsidP="00483E26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vAlign w:val="center"/>
          </w:tcPr>
          <w:p w14:paraId="6C3A0E7D" w14:textId="66D2184B" w:rsidR="00A9467C" w:rsidRPr="00DD1306" w:rsidRDefault="00A9467C" w:rsidP="00483E26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 xml:space="preserve">Nhận </w:t>
            </w:r>
            <w:r w:rsidR="00A92CE3"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biế</w:t>
            </w: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</w:t>
            </w:r>
          </w:p>
        </w:tc>
        <w:tc>
          <w:tcPr>
            <w:tcW w:w="1276" w:type="dxa"/>
            <w:vAlign w:val="center"/>
          </w:tcPr>
          <w:p w14:paraId="0A4AC7A7" w14:textId="77777777" w:rsidR="00A9467C" w:rsidRPr="00DD1306" w:rsidRDefault="00A9467C" w:rsidP="00483E26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ểu</w:t>
            </w:r>
          </w:p>
        </w:tc>
        <w:tc>
          <w:tcPr>
            <w:tcW w:w="1417" w:type="dxa"/>
            <w:vAlign w:val="center"/>
          </w:tcPr>
          <w:p w14:paraId="71D9F70E" w14:textId="77777777" w:rsidR="00A9467C" w:rsidRPr="00DD1306" w:rsidRDefault="00A9467C" w:rsidP="00483E26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Vận dụng</w:t>
            </w:r>
          </w:p>
        </w:tc>
        <w:tc>
          <w:tcPr>
            <w:tcW w:w="1276" w:type="dxa"/>
          </w:tcPr>
          <w:p w14:paraId="51E7C66D" w14:textId="77777777" w:rsidR="00A9467C" w:rsidRPr="00DD1306" w:rsidRDefault="00A9467C" w:rsidP="00483E26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Vận dụng cao</w:t>
            </w:r>
          </w:p>
        </w:tc>
      </w:tr>
      <w:tr w:rsidR="00B52815" w:rsidRPr="00DD1306" w14:paraId="333E75B8" w14:textId="77777777" w:rsidTr="005F6033">
        <w:trPr>
          <w:trHeight w:val="589"/>
        </w:trPr>
        <w:tc>
          <w:tcPr>
            <w:tcW w:w="566" w:type="dxa"/>
            <w:vMerge w:val="restart"/>
            <w:vAlign w:val="center"/>
          </w:tcPr>
          <w:p w14:paraId="70EE16F1" w14:textId="77777777" w:rsidR="00B52815" w:rsidRPr="00DD1306" w:rsidRDefault="00B52815" w:rsidP="00B6466E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1130" w:type="dxa"/>
            <w:vMerge w:val="restart"/>
            <w:vAlign w:val="center"/>
          </w:tcPr>
          <w:p w14:paraId="78F30F50" w14:textId="3FE12E61" w:rsidR="00B52815" w:rsidRPr="00DD1306" w:rsidRDefault="00B52815" w:rsidP="00483E26">
            <w:pPr>
              <w:spacing w:after="0" w:line="240" w:lineRule="auto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>Đa thức nhiều biến.</w:t>
            </w:r>
            <w:r w:rsidR="001D20E9"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839" w:type="dxa"/>
            <w:vMerge w:val="restart"/>
            <w:vAlign w:val="center"/>
          </w:tcPr>
          <w:p w14:paraId="1F9F6255" w14:textId="284D5191" w:rsidR="00B52815" w:rsidRPr="00DD1306" w:rsidRDefault="00B52815" w:rsidP="005A2581">
            <w:pPr>
              <w:spacing w:after="0" w:line="240" w:lineRule="auto"/>
              <w:jc w:val="both"/>
              <w:rPr>
                <w:rFonts w:eastAsia="Calibri" w:cs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i/>
                <w:noProof/>
                <w:sz w:val="26"/>
                <w:szCs w:val="26"/>
                <w:lang w:val="vi-VN"/>
              </w:rPr>
              <w:t>Đa thức nhiều biến. Các phép toán cộng, trừ, nhân, chia các đa thức nhiều biến</w:t>
            </w:r>
            <w:r w:rsidR="005A2581" w:rsidRPr="00DD1306">
              <w:rPr>
                <w:rFonts w:eastAsia="Calibri" w:cs="Times New Roman"/>
                <w:bCs/>
                <w:noProof/>
                <w:spacing w:val="-8"/>
                <w:sz w:val="26"/>
                <w:szCs w:val="26"/>
                <w:lang w:val="vi-VN"/>
              </w:rPr>
              <w:t>.</w:t>
            </w:r>
          </w:p>
        </w:tc>
        <w:tc>
          <w:tcPr>
            <w:tcW w:w="6104" w:type="dxa"/>
          </w:tcPr>
          <w:p w14:paraId="47A35B3E" w14:textId="77777777" w:rsidR="00B52815" w:rsidRPr="00DD1306" w:rsidRDefault="00B52815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Nhận biết:</w:t>
            </w:r>
          </w:p>
          <w:p w14:paraId="44DFB11B" w14:textId="60F02FC4" w:rsidR="00B52815" w:rsidRPr="00DD1306" w:rsidRDefault="00B52815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 Nhận biết được các khái niệm về đơn thức, đa thức nhiều biến.</w:t>
            </w:r>
          </w:p>
        </w:tc>
        <w:tc>
          <w:tcPr>
            <w:tcW w:w="1276" w:type="dxa"/>
            <w:vAlign w:val="center"/>
          </w:tcPr>
          <w:p w14:paraId="41530671" w14:textId="77777777" w:rsidR="00A92CE3" w:rsidRPr="00DD1306" w:rsidRDefault="00A92CE3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682159A4" w14:textId="7196CD68" w:rsidR="00B52815" w:rsidRPr="00DD1306" w:rsidRDefault="00A92CE3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 xml:space="preserve">( 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TN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 xml:space="preserve"> 1, 2)</w:t>
            </w:r>
          </w:p>
          <w:p w14:paraId="549A27C8" w14:textId="556B80BF" w:rsidR="005010E6" w:rsidRPr="00DD1306" w:rsidRDefault="005010E6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5 đ</w:t>
            </w:r>
          </w:p>
        </w:tc>
        <w:tc>
          <w:tcPr>
            <w:tcW w:w="1276" w:type="dxa"/>
            <w:vAlign w:val="center"/>
          </w:tcPr>
          <w:p w14:paraId="38F50EBB" w14:textId="77777777" w:rsidR="00B52815" w:rsidRPr="00DD1306" w:rsidRDefault="00B52815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vAlign w:val="center"/>
          </w:tcPr>
          <w:p w14:paraId="2C42E511" w14:textId="77777777" w:rsidR="00B52815" w:rsidRPr="00DD1306" w:rsidRDefault="00B52815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vAlign w:val="center"/>
          </w:tcPr>
          <w:p w14:paraId="1D5A7B72" w14:textId="77777777" w:rsidR="00B52815" w:rsidRPr="00DD1306" w:rsidRDefault="00B52815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B52815" w:rsidRPr="00DD1306" w14:paraId="29996DF7" w14:textId="77777777" w:rsidTr="005F6033">
        <w:trPr>
          <w:trHeight w:val="589"/>
        </w:trPr>
        <w:tc>
          <w:tcPr>
            <w:tcW w:w="566" w:type="dxa"/>
            <w:vMerge/>
            <w:vAlign w:val="center"/>
          </w:tcPr>
          <w:p w14:paraId="7E36DB3F" w14:textId="77777777" w:rsidR="00B52815" w:rsidRPr="00DD1306" w:rsidRDefault="00B52815" w:rsidP="00B6466E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30" w:type="dxa"/>
            <w:vMerge/>
            <w:vAlign w:val="center"/>
          </w:tcPr>
          <w:p w14:paraId="19860410" w14:textId="77777777" w:rsidR="00B52815" w:rsidRPr="00DD1306" w:rsidRDefault="00B52815" w:rsidP="00483E26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39" w:type="dxa"/>
            <w:vMerge/>
            <w:vAlign w:val="center"/>
          </w:tcPr>
          <w:p w14:paraId="45569D2C" w14:textId="77777777" w:rsidR="00B52815" w:rsidRPr="00DD1306" w:rsidRDefault="00B52815" w:rsidP="00483E26">
            <w:pPr>
              <w:spacing w:after="0" w:line="240" w:lineRule="auto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104" w:type="dxa"/>
          </w:tcPr>
          <w:p w14:paraId="79654EA9" w14:textId="77777777" w:rsidR="00B52815" w:rsidRPr="00DD1306" w:rsidRDefault="00B52815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Thông hiểu: </w:t>
            </w:r>
          </w:p>
          <w:p w14:paraId="4A48C857" w14:textId="3E87AF24" w:rsidR="00B52815" w:rsidRPr="00DD1306" w:rsidRDefault="00B52815" w:rsidP="00483E26">
            <w:pPr>
              <w:spacing w:after="0" w:line="240" w:lineRule="auto"/>
              <w:jc w:val="both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 Tính được giá trị của đa thức khi biết giá trị của các biến.</w:t>
            </w:r>
          </w:p>
        </w:tc>
        <w:tc>
          <w:tcPr>
            <w:tcW w:w="1276" w:type="dxa"/>
            <w:vAlign w:val="center"/>
          </w:tcPr>
          <w:p w14:paraId="653A82C0" w14:textId="77777777" w:rsidR="00B52815" w:rsidRPr="00DD1306" w:rsidRDefault="00B52815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vAlign w:val="center"/>
          </w:tcPr>
          <w:p w14:paraId="6D5756A4" w14:textId="77777777" w:rsidR="00BF4F9F" w:rsidRPr="00DD1306" w:rsidRDefault="001D20E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4"/>
                <w:sz w:val="26"/>
                <w:szCs w:val="26"/>
              </w:rPr>
              <w:t>1</w:t>
            </w:r>
          </w:p>
          <w:p w14:paraId="6A8FD2F9" w14:textId="77777777" w:rsidR="00A92CE3" w:rsidRPr="00DD1306" w:rsidRDefault="00A92CE3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  <w:t>(TL16)</w:t>
            </w:r>
          </w:p>
          <w:p w14:paraId="10B6F517" w14:textId="68C7306F" w:rsidR="00A92CE3" w:rsidRPr="00DD1306" w:rsidRDefault="00A92CE3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  <w:t>1,0đ</w:t>
            </w:r>
          </w:p>
        </w:tc>
        <w:tc>
          <w:tcPr>
            <w:tcW w:w="1417" w:type="dxa"/>
            <w:vAlign w:val="center"/>
          </w:tcPr>
          <w:p w14:paraId="55E53810" w14:textId="77777777" w:rsidR="00B52815" w:rsidRPr="00DD1306" w:rsidRDefault="00B52815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vAlign w:val="center"/>
          </w:tcPr>
          <w:p w14:paraId="55A4AD4E" w14:textId="77777777" w:rsidR="00B52815" w:rsidRPr="00DD1306" w:rsidRDefault="00B52815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</w:tr>
      <w:tr w:rsidR="00B52815" w:rsidRPr="00DD1306" w14:paraId="7BA24154" w14:textId="77777777" w:rsidTr="005F6033">
        <w:trPr>
          <w:trHeight w:val="2201"/>
        </w:trPr>
        <w:tc>
          <w:tcPr>
            <w:tcW w:w="566" w:type="dxa"/>
            <w:vMerge/>
            <w:vAlign w:val="center"/>
          </w:tcPr>
          <w:p w14:paraId="7E1C7465" w14:textId="77777777" w:rsidR="00B52815" w:rsidRPr="00DD1306" w:rsidRDefault="00B52815" w:rsidP="00B6466E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30" w:type="dxa"/>
            <w:vMerge/>
            <w:vAlign w:val="center"/>
          </w:tcPr>
          <w:p w14:paraId="24AA3477" w14:textId="77777777" w:rsidR="00B52815" w:rsidRPr="00DD1306" w:rsidRDefault="00B52815" w:rsidP="00483E26">
            <w:pPr>
              <w:spacing w:after="0" w:line="240" w:lineRule="auto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39" w:type="dxa"/>
            <w:vMerge/>
            <w:vAlign w:val="center"/>
          </w:tcPr>
          <w:p w14:paraId="3C116671" w14:textId="3A435EE2" w:rsidR="00B52815" w:rsidRPr="00DD1306" w:rsidRDefault="00B52815" w:rsidP="00483E26">
            <w:pPr>
              <w:spacing w:after="0" w:line="240" w:lineRule="auto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104" w:type="dxa"/>
          </w:tcPr>
          <w:p w14:paraId="7656DAC1" w14:textId="77777777" w:rsidR="00B52815" w:rsidRPr="00DD1306" w:rsidRDefault="00B52815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Vận dụng: </w:t>
            </w:r>
          </w:p>
          <w:p w14:paraId="7D1326C7" w14:textId="77777777" w:rsidR="00B52815" w:rsidRPr="00DD1306" w:rsidRDefault="00B52815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 Thực hiện được việc thu gọn đơn thức, đa thức.</w:t>
            </w:r>
          </w:p>
          <w:p w14:paraId="62C3AC7B" w14:textId="77777777" w:rsidR="00B52815" w:rsidRPr="00DD1306" w:rsidRDefault="00B52815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 Thực hiện được phép nhân đơn thức với đa thức và phép chia hết một đơn thức cho một đơn thức.</w:t>
            </w:r>
          </w:p>
          <w:p w14:paraId="07BCE532" w14:textId="77777777" w:rsidR="00B52815" w:rsidRPr="00DD1306" w:rsidRDefault="00B52815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 Thực hiện được các phép tính: phép cộng, phép trừ, phép nhân các đa thức nhiều biến trong những trường hợp đơn giản.</w:t>
            </w:r>
          </w:p>
          <w:p w14:paraId="7DBBAE15" w14:textId="74B161F6" w:rsidR="00B52815" w:rsidRPr="00DD1306" w:rsidRDefault="00B52815" w:rsidP="00483E26">
            <w:pPr>
              <w:spacing w:after="0" w:line="240" w:lineRule="auto"/>
              <w:jc w:val="both"/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 Thực hiện được phép chia hết một đa thức cho một đơn thức trong những trường hợp đơn giản.</w:t>
            </w:r>
          </w:p>
        </w:tc>
        <w:tc>
          <w:tcPr>
            <w:tcW w:w="1276" w:type="dxa"/>
            <w:vAlign w:val="center"/>
          </w:tcPr>
          <w:p w14:paraId="24124F66" w14:textId="457B792F" w:rsidR="00B52815" w:rsidRPr="00DD1306" w:rsidRDefault="00B52815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vAlign w:val="center"/>
          </w:tcPr>
          <w:p w14:paraId="6D7CB885" w14:textId="77777777" w:rsidR="00B52815" w:rsidRPr="00DD1306" w:rsidRDefault="00B52815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vAlign w:val="center"/>
          </w:tcPr>
          <w:p w14:paraId="7D04FF60" w14:textId="17DF21EF" w:rsidR="00A92CE3" w:rsidRPr="00DD1306" w:rsidRDefault="00A92CE3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4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4"/>
                <w:sz w:val="26"/>
                <w:szCs w:val="26"/>
              </w:rPr>
              <w:t>1</w:t>
            </w:r>
          </w:p>
          <w:p w14:paraId="4A39DD7C" w14:textId="01F88011" w:rsidR="00A92CE3" w:rsidRPr="00DD1306" w:rsidRDefault="00A92CE3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  <w:t>(TL 13)</w:t>
            </w:r>
          </w:p>
          <w:p w14:paraId="64BFB68F" w14:textId="2B200DC7" w:rsidR="00BF4F9F" w:rsidRPr="00DD1306" w:rsidRDefault="001D20E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4"/>
                <w:sz w:val="26"/>
                <w:szCs w:val="26"/>
              </w:rPr>
              <w:t>1</w:t>
            </w:r>
            <w:r w:rsidRPr="00DD1306"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  <w:t>,0</w:t>
            </w:r>
            <w:r w:rsidR="00A92CE3" w:rsidRPr="00DD1306"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  <w:t>đ</w:t>
            </w:r>
          </w:p>
        </w:tc>
        <w:tc>
          <w:tcPr>
            <w:tcW w:w="1276" w:type="dxa"/>
            <w:vAlign w:val="center"/>
          </w:tcPr>
          <w:p w14:paraId="29CB69B0" w14:textId="77777777" w:rsidR="00B52815" w:rsidRPr="00DD1306" w:rsidRDefault="00B52815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4"/>
                <w:sz w:val="26"/>
                <w:szCs w:val="26"/>
                <w:lang w:val="vi-VN"/>
              </w:rPr>
            </w:pPr>
          </w:p>
        </w:tc>
      </w:tr>
      <w:tr w:rsidR="00D54899" w:rsidRPr="00DD1306" w14:paraId="00FB68FC" w14:textId="77777777" w:rsidTr="005F6033">
        <w:trPr>
          <w:trHeight w:val="833"/>
        </w:trPr>
        <w:tc>
          <w:tcPr>
            <w:tcW w:w="566" w:type="dxa"/>
            <w:vMerge/>
            <w:vAlign w:val="center"/>
          </w:tcPr>
          <w:p w14:paraId="5EBE9995" w14:textId="77777777" w:rsidR="00D54899" w:rsidRPr="00DD1306" w:rsidRDefault="00D54899" w:rsidP="00B6466E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30" w:type="dxa"/>
            <w:vMerge/>
            <w:vAlign w:val="center"/>
          </w:tcPr>
          <w:p w14:paraId="5116CAD6" w14:textId="77777777" w:rsidR="00D54899" w:rsidRPr="00DD1306" w:rsidRDefault="00D54899" w:rsidP="00483E26">
            <w:pPr>
              <w:spacing w:after="0" w:line="240" w:lineRule="auto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39" w:type="dxa"/>
            <w:vMerge w:val="restart"/>
            <w:vAlign w:val="center"/>
          </w:tcPr>
          <w:p w14:paraId="7270482F" w14:textId="4A22723C" w:rsidR="00D54899" w:rsidRPr="00DD1306" w:rsidRDefault="00D54899" w:rsidP="0099070D">
            <w:pPr>
              <w:spacing w:after="0" w:line="240" w:lineRule="auto"/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i/>
                <w:noProof/>
                <w:sz w:val="26"/>
                <w:szCs w:val="26"/>
                <w:lang w:val="vi-VN"/>
              </w:rPr>
              <w:t xml:space="preserve">Hằng đẳng thức </w:t>
            </w:r>
            <w:r w:rsidRPr="00DD1306">
              <w:rPr>
                <w:rFonts w:eastAsia="Calibri" w:cs="Times New Roman"/>
                <w:b/>
                <w:i/>
                <w:noProof/>
                <w:sz w:val="26"/>
                <w:szCs w:val="26"/>
                <w:lang w:val="vi-VN"/>
              </w:rPr>
              <w:br/>
              <w:t xml:space="preserve">đáng nhớ. </w:t>
            </w:r>
            <w:r w:rsidRPr="00DD1306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Vận dụng hằng đẳng thức đáng nhớ vào phân tích đa thức thành nhân tử.</w:t>
            </w:r>
          </w:p>
        </w:tc>
        <w:tc>
          <w:tcPr>
            <w:tcW w:w="6104" w:type="dxa"/>
          </w:tcPr>
          <w:p w14:paraId="1283B4EA" w14:textId="77777777" w:rsidR="00D54899" w:rsidRPr="00DD1306" w:rsidRDefault="00D54899" w:rsidP="00D54899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Nhận biết:</w:t>
            </w:r>
          </w:p>
          <w:p w14:paraId="60A5AFE2" w14:textId="61C02DE0" w:rsidR="00D54899" w:rsidRPr="00DD1306" w:rsidRDefault="00D54899" w:rsidP="00D54899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 –</w:t>
            </w:r>
            <w:r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 Nhận biết </w:t>
            </w:r>
            <w:r w:rsidRPr="00DD1306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được các khái niệm: đồng nhất thức, hằng đẳng thức. </w:t>
            </w:r>
          </w:p>
        </w:tc>
        <w:tc>
          <w:tcPr>
            <w:tcW w:w="1276" w:type="dxa"/>
            <w:vAlign w:val="center"/>
          </w:tcPr>
          <w:p w14:paraId="06DDC68A" w14:textId="77777777" w:rsidR="00A92CE3" w:rsidRPr="00DD1306" w:rsidRDefault="001D20E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3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 xml:space="preserve"> </w:t>
            </w:r>
          </w:p>
          <w:p w14:paraId="2DF9E4BB" w14:textId="53E91A6D" w:rsidR="00D54899" w:rsidRPr="00DD1306" w:rsidRDefault="00C80854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TN</w:t>
            </w:r>
            <w:r w:rsidR="00A92CE3"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 xml:space="preserve"> ( 3,4,5)</w:t>
            </w:r>
          </w:p>
          <w:p w14:paraId="4F5958A7" w14:textId="078D1082" w:rsidR="00DA6F5D" w:rsidRPr="00DD1306" w:rsidRDefault="00A92CE3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75</w:t>
            </w:r>
          </w:p>
        </w:tc>
        <w:tc>
          <w:tcPr>
            <w:tcW w:w="1276" w:type="dxa"/>
            <w:vAlign w:val="center"/>
          </w:tcPr>
          <w:p w14:paraId="31AAD98F" w14:textId="77777777" w:rsidR="00D54899" w:rsidRPr="00DD1306" w:rsidRDefault="00D5489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vAlign w:val="center"/>
          </w:tcPr>
          <w:p w14:paraId="02690318" w14:textId="77777777" w:rsidR="00D54899" w:rsidRPr="00DD1306" w:rsidRDefault="00D5489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vAlign w:val="center"/>
          </w:tcPr>
          <w:p w14:paraId="11A84F6B" w14:textId="54003C92" w:rsidR="00D54899" w:rsidRPr="00DD1306" w:rsidRDefault="00D5489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D54899" w:rsidRPr="00DD1306" w14:paraId="1DD16D2B" w14:textId="77777777" w:rsidTr="005F6033">
        <w:trPr>
          <w:trHeight w:val="1320"/>
        </w:trPr>
        <w:tc>
          <w:tcPr>
            <w:tcW w:w="566" w:type="dxa"/>
            <w:vMerge/>
            <w:vAlign w:val="center"/>
          </w:tcPr>
          <w:p w14:paraId="2F661976" w14:textId="77777777" w:rsidR="00D54899" w:rsidRPr="00DD1306" w:rsidRDefault="00D54899" w:rsidP="00B6466E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30" w:type="dxa"/>
            <w:vMerge/>
            <w:vAlign w:val="center"/>
          </w:tcPr>
          <w:p w14:paraId="7AEB7F95" w14:textId="77777777" w:rsidR="00D54899" w:rsidRPr="00DD1306" w:rsidRDefault="00D54899" w:rsidP="00483E26">
            <w:pPr>
              <w:spacing w:after="0" w:line="240" w:lineRule="auto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39" w:type="dxa"/>
            <w:vMerge/>
            <w:vAlign w:val="center"/>
          </w:tcPr>
          <w:p w14:paraId="378A6E6A" w14:textId="77777777" w:rsidR="00D54899" w:rsidRPr="00DD1306" w:rsidRDefault="00D54899" w:rsidP="00483E26">
            <w:pPr>
              <w:spacing w:after="0" w:line="240" w:lineRule="auto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104" w:type="dxa"/>
            <w:vAlign w:val="center"/>
          </w:tcPr>
          <w:p w14:paraId="24ACE569" w14:textId="77777777" w:rsidR="00D54899" w:rsidRPr="00DD1306" w:rsidRDefault="00D54899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Thông hiểu: </w:t>
            </w:r>
          </w:p>
          <w:p w14:paraId="54BAB8F1" w14:textId="17E9AA5D" w:rsidR="00D54899" w:rsidRPr="00DD1306" w:rsidRDefault="00D54899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 Mô tả được các hằng đẳng thức: bình phương của tổng và hiệu; hiệu hai bình phương; lập phương của tổng và hiệu; tổng và hiệu hai lập phương.</w:t>
            </w:r>
          </w:p>
        </w:tc>
        <w:tc>
          <w:tcPr>
            <w:tcW w:w="1276" w:type="dxa"/>
            <w:vAlign w:val="center"/>
          </w:tcPr>
          <w:p w14:paraId="1A55C6A0" w14:textId="77777777" w:rsidR="00D54899" w:rsidRPr="00DD1306" w:rsidRDefault="00D5489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vAlign w:val="center"/>
          </w:tcPr>
          <w:p w14:paraId="08314A68" w14:textId="77777777" w:rsidR="00A92CE3" w:rsidRPr="00DD1306" w:rsidRDefault="000F26B3" w:rsidP="00A92CE3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  <w:r w:rsidR="00DA6F5D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</w:t>
            </w:r>
          </w:p>
          <w:p w14:paraId="31FB521E" w14:textId="3E9228BA" w:rsidR="00D54899" w:rsidRPr="00DD1306" w:rsidRDefault="00A92CE3" w:rsidP="00A92CE3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(</w:t>
            </w:r>
            <w:r w:rsidR="00C76640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TL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 xml:space="preserve"> 15 a,b)</w:t>
            </w:r>
          </w:p>
          <w:p w14:paraId="67B1B021" w14:textId="548BBADC" w:rsidR="00DA6F5D" w:rsidRPr="00DD1306" w:rsidRDefault="000F26B3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,</w:t>
            </w:r>
            <w:r w:rsidR="001D20E9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5</w:t>
            </w:r>
            <w:r w:rsidR="00DA6F5D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1417" w:type="dxa"/>
            <w:vAlign w:val="center"/>
          </w:tcPr>
          <w:p w14:paraId="26BED12F" w14:textId="77777777" w:rsidR="00D54899" w:rsidRPr="00DD1306" w:rsidRDefault="00D5489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vAlign w:val="center"/>
          </w:tcPr>
          <w:p w14:paraId="016BC0D5" w14:textId="77777777" w:rsidR="00D54899" w:rsidRPr="00DD1306" w:rsidRDefault="00D5489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D54899" w:rsidRPr="00DD1306" w14:paraId="10D0A90D" w14:textId="77777777" w:rsidTr="005F6033">
        <w:trPr>
          <w:trHeight w:val="1419"/>
        </w:trPr>
        <w:tc>
          <w:tcPr>
            <w:tcW w:w="566" w:type="dxa"/>
            <w:vMerge/>
            <w:vAlign w:val="center"/>
          </w:tcPr>
          <w:p w14:paraId="07E8006E" w14:textId="77777777" w:rsidR="00D54899" w:rsidRPr="00DD1306" w:rsidRDefault="00D54899" w:rsidP="00B6466E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30" w:type="dxa"/>
            <w:vMerge/>
            <w:vAlign w:val="center"/>
          </w:tcPr>
          <w:p w14:paraId="6A652458" w14:textId="77777777" w:rsidR="00D54899" w:rsidRPr="00DD1306" w:rsidRDefault="00D54899" w:rsidP="00483E26">
            <w:pPr>
              <w:spacing w:after="0" w:line="240" w:lineRule="auto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39" w:type="dxa"/>
            <w:vMerge/>
            <w:vAlign w:val="center"/>
          </w:tcPr>
          <w:p w14:paraId="45304080" w14:textId="77777777" w:rsidR="00D54899" w:rsidRPr="00DD1306" w:rsidRDefault="00D54899" w:rsidP="00483E26">
            <w:pPr>
              <w:spacing w:after="0" w:line="240" w:lineRule="auto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104" w:type="dxa"/>
            <w:vAlign w:val="center"/>
          </w:tcPr>
          <w:p w14:paraId="7A39749E" w14:textId="77777777" w:rsidR="00D54899" w:rsidRPr="00DD1306" w:rsidRDefault="00D54899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 xml:space="preserve">Vận dụng: </w:t>
            </w:r>
          </w:p>
          <w:p w14:paraId="093BD281" w14:textId="77777777" w:rsidR="00D54899" w:rsidRPr="00DD1306" w:rsidRDefault="00D54899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 xml:space="preserve">– Vận dụng được các hằng đẳng thức để phân tích đa thức thành nhân tử ở dạng: vận dụng trực tiếp hằng đẳng thức; </w:t>
            </w:r>
          </w:p>
          <w:p w14:paraId="672743FE" w14:textId="57075124" w:rsidR="00D54899" w:rsidRPr="00DD1306" w:rsidRDefault="00D54899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 Vận dụng hằng đẳng thức thông qua nhóm hạng tử và đặt nhân tử chung.</w:t>
            </w:r>
          </w:p>
        </w:tc>
        <w:tc>
          <w:tcPr>
            <w:tcW w:w="1276" w:type="dxa"/>
            <w:vAlign w:val="center"/>
          </w:tcPr>
          <w:p w14:paraId="68684AC7" w14:textId="77777777" w:rsidR="00D54899" w:rsidRPr="00DD1306" w:rsidRDefault="00D5489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vAlign w:val="center"/>
          </w:tcPr>
          <w:p w14:paraId="04099687" w14:textId="77777777" w:rsidR="00D54899" w:rsidRPr="00DD1306" w:rsidRDefault="00D5489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vAlign w:val="center"/>
          </w:tcPr>
          <w:p w14:paraId="2D241032" w14:textId="154F8C64" w:rsidR="00A92CE3" w:rsidRPr="00DD1306" w:rsidRDefault="00A92CE3" w:rsidP="00A92CE3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60CF0AFB" w14:textId="578E9DFB" w:rsidR="00A92CE3" w:rsidRPr="00DD1306" w:rsidRDefault="00A92CE3" w:rsidP="00A92CE3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(TL 14)</w:t>
            </w:r>
          </w:p>
          <w:p w14:paraId="7EE07189" w14:textId="66001B4C" w:rsidR="00DA6F5D" w:rsidRPr="00DD1306" w:rsidRDefault="001D20E9" w:rsidP="00A92CE3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0</w:t>
            </w:r>
          </w:p>
        </w:tc>
        <w:tc>
          <w:tcPr>
            <w:tcW w:w="1276" w:type="dxa"/>
            <w:vAlign w:val="center"/>
          </w:tcPr>
          <w:p w14:paraId="03709354" w14:textId="66F34806" w:rsidR="00330908" w:rsidRPr="00DD1306" w:rsidRDefault="00330908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</w:tr>
      <w:tr w:rsidR="003F016C" w:rsidRPr="00DD1306" w14:paraId="355F6A3F" w14:textId="77777777" w:rsidTr="005F6033">
        <w:trPr>
          <w:trHeight w:val="698"/>
        </w:trPr>
        <w:tc>
          <w:tcPr>
            <w:tcW w:w="566" w:type="dxa"/>
            <w:vMerge w:val="restart"/>
            <w:vAlign w:val="center"/>
          </w:tcPr>
          <w:p w14:paraId="4B3F5EFD" w14:textId="287BCDA0" w:rsidR="003F016C" w:rsidRPr="00DD1306" w:rsidRDefault="003F016C" w:rsidP="00B6466E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1130" w:type="dxa"/>
            <w:vMerge w:val="restart"/>
            <w:vAlign w:val="center"/>
          </w:tcPr>
          <w:p w14:paraId="592BDB49" w14:textId="189AF415" w:rsidR="003F016C" w:rsidRPr="00DD1306" w:rsidRDefault="003F016C" w:rsidP="004D5C6A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Phân thức đại số.</w:t>
            </w:r>
          </w:p>
        </w:tc>
        <w:tc>
          <w:tcPr>
            <w:tcW w:w="1839" w:type="dxa"/>
            <w:vMerge w:val="restart"/>
            <w:vAlign w:val="center"/>
          </w:tcPr>
          <w:p w14:paraId="02887563" w14:textId="4C86ADFB" w:rsidR="003F016C" w:rsidRPr="00DD1306" w:rsidRDefault="003F016C" w:rsidP="004D5C6A">
            <w:pPr>
              <w:spacing w:after="0" w:line="240" w:lineRule="auto"/>
              <w:jc w:val="center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</w:rPr>
              <w:t>Phân thức đại số.</w:t>
            </w:r>
          </w:p>
        </w:tc>
        <w:tc>
          <w:tcPr>
            <w:tcW w:w="6104" w:type="dxa"/>
            <w:vAlign w:val="center"/>
          </w:tcPr>
          <w:p w14:paraId="09F26375" w14:textId="48481D73" w:rsidR="00B05CAA" w:rsidRPr="00DD1306" w:rsidRDefault="00700878" w:rsidP="0021361E">
            <w:pPr>
              <w:spacing w:after="60" w:line="280" w:lineRule="auto"/>
              <w:rPr>
                <w:rFonts w:cs="Times New Roman"/>
                <w:b/>
                <w:sz w:val="26"/>
                <w:szCs w:val="26"/>
              </w:rPr>
            </w:pPr>
            <w:r w:rsidRPr="00DD1306">
              <w:rPr>
                <w:rFonts w:cs="Times New Roman"/>
                <w:b/>
                <w:sz w:val="26"/>
                <w:szCs w:val="26"/>
              </w:rPr>
              <w:t>Nhận biết:</w:t>
            </w:r>
          </w:p>
          <w:p w14:paraId="480BFFBA" w14:textId="32826016" w:rsidR="003F016C" w:rsidRPr="00DD1306" w:rsidRDefault="005010E6" w:rsidP="009E1812">
            <w:pPr>
              <w:spacing w:after="60" w:line="280" w:lineRule="auto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 xml:space="preserve">- </w:t>
            </w:r>
            <w:r w:rsidR="003F016C" w:rsidRPr="00DD1306">
              <w:rPr>
                <w:rFonts w:cs="Times New Roman"/>
                <w:sz w:val="26"/>
                <w:szCs w:val="26"/>
              </w:rPr>
              <w:t xml:space="preserve">Nhận biết được các khái niệm cơ bản về phân thức đại số: định nghĩa; điều kiện xác định; giá trị của phân thức đại số; hai phân thức bằng nhau. </w:t>
            </w:r>
          </w:p>
        </w:tc>
        <w:tc>
          <w:tcPr>
            <w:tcW w:w="1276" w:type="dxa"/>
            <w:vAlign w:val="center"/>
          </w:tcPr>
          <w:p w14:paraId="107C4237" w14:textId="77777777" w:rsidR="00F225C7" w:rsidRPr="00DD1306" w:rsidRDefault="001D20E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2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 xml:space="preserve"> </w:t>
            </w:r>
          </w:p>
          <w:p w14:paraId="68D48694" w14:textId="010ECE23" w:rsidR="003F016C" w:rsidRPr="00DD1306" w:rsidRDefault="00F225C7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(</w:t>
            </w:r>
            <w:r w:rsidR="001D20E9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TN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 xml:space="preserve"> 11,12)</w:t>
            </w:r>
          </w:p>
          <w:p w14:paraId="0F5E5539" w14:textId="717D7BBF" w:rsidR="00DA6F5D" w:rsidRPr="00DD1306" w:rsidRDefault="00DA6F5D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</w:t>
            </w:r>
            <w:r w:rsidR="001D20E9"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 xml:space="preserve"> 5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đ</w:t>
            </w:r>
          </w:p>
        </w:tc>
        <w:tc>
          <w:tcPr>
            <w:tcW w:w="1276" w:type="dxa"/>
            <w:vAlign w:val="center"/>
          </w:tcPr>
          <w:p w14:paraId="30F81D3C" w14:textId="77777777" w:rsidR="003F016C" w:rsidRPr="00DD1306" w:rsidRDefault="003F016C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vAlign w:val="center"/>
          </w:tcPr>
          <w:p w14:paraId="3986631C" w14:textId="77777777" w:rsidR="003F016C" w:rsidRPr="00DD1306" w:rsidRDefault="003F016C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1276" w:type="dxa"/>
            <w:vAlign w:val="center"/>
          </w:tcPr>
          <w:p w14:paraId="7394FA9E" w14:textId="77777777" w:rsidR="003F016C" w:rsidRPr="00DD1306" w:rsidRDefault="003F016C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</w:tr>
      <w:tr w:rsidR="00D96F66" w:rsidRPr="00DD1306" w14:paraId="2200EBDE" w14:textId="77777777" w:rsidTr="005F6033">
        <w:trPr>
          <w:trHeight w:val="706"/>
        </w:trPr>
        <w:tc>
          <w:tcPr>
            <w:tcW w:w="566" w:type="dxa"/>
            <w:vMerge/>
            <w:vAlign w:val="center"/>
          </w:tcPr>
          <w:p w14:paraId="29DE3DB5" w14:textId="77777777" w:rsidR="00D96F66" w:rsidRPr="00DD1306" w:rsidRDefault="00D96F66" w:rsidP="00B6466E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1130" w:type="dxa"/>
            <w:vMerge/>
            <w:vAlign w:val="center"/>
          </w:tcPr>
          <w:p w14:paraId="4DF2036C" w14:textId="77777777" w:rsidR="00D96F66" w:rsidRPr="00DD1306" w:rsidRDefault="00D96F66" w:rsidP="004D5C6A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1839" w:type="dxa"/>
            <w:vMerge/>
            <w:vAlign w:val="center"/>
          </w:tcPr>
          <w:p w14:paraId="587A28B0" w14:textId="77777777" w:rsidR="00D96F66" w:rsidRPr="00DD1306" w:rsidRDefault="00D96F66" w:rsidP="004D5C6A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6104" w:type="dxa"/>
            <w:vAlign w:val="center"/>
          </w:tcPr>
          <w:p w14:paraId="43232E9E" w14:textId="699CA5E4" w:rsidR="00D96F66" w:rsidRPr="00DD1306" w:rsidRDefault="00D96F66" w:rsidP="00D768D6">
            <w:pPr>
              <w:suppressAutoHyphens/>
              <w:spacing w:after="0" w:line="240" w:lineRule="auto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>Thông hiểu:</w:t>
            </w:r>
          </w:p>
          <w:p w14:paraId="6177DBB3" w14:textId="4FDDF3F8" w:rsidR="001C611E" w:rsidRPr="00DD1306" w:rsidRDefault="009E1812" w:rsidP="001C611E">
            <w:pPr>
              <w:suppressAutoHyphens/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- Mô tả được những tính chất cơ bản của phân thức đại số.</w:t>
            </w:r>
          </w:p>
        </w:tc>
        <w:tc>
          <w:tcPr>
            <w:tcW w:w="1276" w:type="dxa"/>
            <w:vAlign w:val="center"/>
          </w:tcPr>
          <w:p w14:paraId="4E345438" w14:textId="77777777" w:rsidR="00D96F66" w:rsidRPr="00DD1306" w:rsidRDefault="00D96F66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vAlign w:val="center"/>
          </w:tcPr>
          <w:p w14:paraId="6EA3216C" w14:textId="77777777" w:rsidR="005D6868" w:rsidRPr="00DD1306" w:rsidRDefault="001D20E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6D635B65" w14:textId="77777777" w:rsidR="00F225C7" w:rsidRPr="00DD1306" w:rsidRDefault="00F225C7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( TL 17)</w:t>
            </w:r>
          </w:p>
          <w:p w14:paraId="488FBB4A" w14:textId="49C29E42" w:rsidR="00F225C7" w:rsidRPr="00DD1306" w:rsidRDefault="00F225C7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1,0</w:t>
            </w:r>
          </w:p>
        </w:tc>
        <w:tc>
          <w:tcPr>
            <w:tcW w:w="1417" w:type="dxa"/>
            <w:vAlign w:val="center"/>
          </w:tcPr>
          <w:p w14:paraId="4D10E2A5" w14:textId="77777777" w:rsidR="00D96F66" w:rsidRPr="00DD1306" w:rsidRDefault="00D96F66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1276" w:type="dxa"/>
            <w:vAlign w:val="center"/>
          </w:tcPr>
          <w:p w14:paraId="1BD3A8D6" w14:textId="77777777" w:rsidR="00D96F66" w:rsidRPr="00DD1306" w:rsidRDefault="00D96F66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</w:tr>
      <w:tr w:rsidR="003F016C" w:rsidRPr="00DD1306" w14:paraId="14000097" w14:textId="77777777" w:rsidTr="005F6033">
        <w:trPr>
          <w:trHeight w:val="1004"/>
        </w:trPr>
        <w:tc>
          <w:tcPr>
            <w:tcW w:w="566" w:type="dxa"/>
            <w:vMerge w:val="restart"/>
            <w:vAlign w:val="center"/>
          </w:tcPr>
          <w:p w14:paraId="22223BD9" w14:textId="2BE6152B" w:rsidR="003F016C" w:rsidRPr="00DD1306" w:rsidRDefault="003F016C" w:rsidP="00B6466E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3</w:t>
            </w:r>
          </w:p>
        </w:tc>
        <w:tc>
          <w:tcPr>
            <w:tcW w:w="1130" w:type="dxa"/>
            <w:vMerge w:val="restart"/>
            <w:vAlign w:val="center"/>
          </w:tcPr>
          <w:p w14:paraId="165EC9C7" w14:textId="04F80338" w:rsidR="003F016C" w:rsidRPr="00DD1306" w:rsidRDefault="003F016C" w:rsidP="00925866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>Hình học trực quan.</w:t>
            </w:r>
          </w:p>
        </w:tc>
        <w:tc>
          <w:tcPr>
            <w:tcW w:w="1839" w:type="dxa"/>
            <w:vMerge w:val="restart"/>
            <w:vAlign w:val="center"/>
          </w:tcPr>
          <w:p w14:paraId="4D6F97E1" w14:textId="0F7E9FA7" w:rsidR="003F016C" w:rsidRPr="00DD1306" w:rsidRDefault="003F016C" w:rsidP="00925866">
            <w:pPr>
              <w:suppressAutoHyphens/>
              <w:spacing w:after="0" w:line="240" w:lineRule="auto"/>
              <w:jc w:val="center"/>
              <w:rPr>
                <w:rFonts w:eastAsia="Calibri" w:cs="Times New Roman"/>
                <w:b/>
                <w:noProof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i/>
                <w:iCs/>
                <w:noProof/>
                <w:sz w:val="26"/>
                <w:szCs w:val="26"/>
                <w:lang w:val="vi-VN"/>
              </w:rPr>
              <w:t xml:space="preserve">Hình chóp </w:t>
            </w:r>
            <w:r w:rsidRPr="00DD1306">
              <w:rPr>
                <w:rFonts w:eastAsia="Calibri" w:cs="Times New Roman"/>
                <w:b/>
                <w:i/>
                <w:noProof/>
                <w:sz w:val="26"/>
                <w:szCs w:val="26"/>
                <w:lang w:val="vi-VN"/>
              </w:rPr>
              <w:t>tam giác đều,  hình chóp tứ giác đều</w:t>
            </w:r>
            <w:r w:rsidRPr="00DD1306">
              <w:rPr>
                <w:rFonts w:eastAsia="Calibri" w:cs="Times New Roman"/>
                <w:b/>
                <w:noProof/>
                <w:sz w:val="26"/>
                <w:szCs w:val="26"/>
              </w:rPr>
              <w:t>.</w:t>
            </w:r>
          </w:p>
        </w:tc>
        <w:tc>
          <w:tcPr>
            <w:tcW w:w="6104" w:type="dxa"/>
            <w:vAlign w:val="center"/>
          </w:tcPr>
          <w:p w14:paraId="6A78CAA2" w14:textId="3E67B0E5" w:rsidR="003F016C" w:rsidRPr="00DD1306" w:rsidRDefault="003F016C" w:rsidP="0092586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strike/>
                <w:noProof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Nhận biết</w:t>
            </w:r>
            <w:r w:rsidR="00295473"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>:</w:t>
            </w:r>
          </w:p>
          <w:p w14:paraId="4D22829B" w14:textId="37029247" w:rsidR="003F016C" w:rsidRPr="00DD1306" w:rsidRDefault="003F016C" w:rsidP="0092586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 Mô tả (đỉnh, mặt đáy, mặt bên, cạnh bên) được hình chóp tam giác đều và hình chóp tứ giác đều.</w:t>
            </w:r>
          </w:p>
        </w:tc>
        <w:tc>
          <w:tcPr>
            <w:tcW w:w="1276" w:type="dxa"/>
            <w:vAlign w:val="center"/>
          </w:tcPr>
          <w:p w14:paraId="5E5D4C8D" w14:textId="77777777" w:rsidR="00F225C7" w:rsidRPr="00DD1306" w:rsidRDefault="00F225C7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5</w:t>
            </w:r>
          </w:p>
          <w:p w14:paraId="22CA2B03" w14:textId="433FCEE4" w:rsidR="003F016C" w:rsidRPr="00DD1306" w:rsidRDefault="00F225C7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 xml:space="preserve">( </w:t>
            </w:r>
            <w:r w:rsidR="007C4F40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TN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 xml:space="preserve"> 6,7,8,9,10)</w:t>
            </w:r>
          </w:p>
          <w:p w14:paraId="3FF9556A" w14:textId="4B715A50" w:rsidR="007C4F40" w:rsidRPr="00DD1306" w:rsidRDefault="00F225C7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25</w:t>
            </w:r>
            <w:r w:rsidR="007C4F40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1276" w:type="dxa"/>
            <w:vAlign w:val="center"/>
          </w:tcPr>
          <w:p w14:paraId="5B4EACEE" w14:textId="77777777" w:rsidR="003F016C" w:rsidRPr="00DD1306" w:rsidRDefault="003F016C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vAlign w:val="center"/>
          </w:tcPr>
          <w:p w14:paraId="744D161A" w14:textId="77777777" w:rsidR="003F016C" w:rsidRPr="00DD1306" w:rsidRDefault="003F016C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vAlign w:val="center"/>
          </w:tcPr>
          <w:p w14:paraId="4C55D603" w14:textId="77777777" w:rsidR="003F016C" w:rsidRPr="00DD1306" w:rsidRDefault="003F016C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3F016C" w:rsidRPr="00DD1306" w14:paraId="58B86BE8" w14:textId="77777777" w:rsidTr="005F6033">
        <w:trPr>
          <w:trHeight w:val="713"/>
        </w:trPr>
        <w:tc>
          <w:tcPr>
            <w:tcW w:w="566" w:type="dxa"/>
            <w:vMerge/>
            <w:vAlign w:val="center"/>
          </w:tcPr>
          <w:p w14:paraId="0AA387C5" w14:textId="77777777" w:rsidR="003F016C" w:rsidRPr="00DD1306" w:rsidRDefault="003F016C" w:rsidP="00B6466E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30" w:type="dxa"/>
            <w:vMerge/>
            <w:vAlign w:val="center"/>
          </w:tcPr>
          <w:p w14:paraId="3E9C3428" w14:textId="77777777" w:rsidR="003F016C" w:rsidRPr="00DD1306" w:rsidRDefault="003F016C" w:rsidP="00483E26">
            <w:pPr>
              <w:spacing w:after="0" w:line="240" w:lineRule="auto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39" w:type="dxa"/>
            <w:vMerge/>
            <w:vAlign w:val="center"/>
          </w:tcPr>
          <w:p w14:paraId="0989C717" w14:textId="5580AAF9" w:rsidR="003F016C" w:rsidRPr="00DD1306" w:rsidRDefault="003F016C" w:rsidP="00483E26">
            <w:pPr>
              <w:spacing w:after="0" w:line="240" w:lineRule="auto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104" w:type="dxa"/>
          </w:tcPr>
          <w:p w14:paraId="78B27712" w14:textId="4D43D5A3" w:rsidR="003F016C" w:rsidRPr="00DD1306" w:rsidRDefault="003F016C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strike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Thông hiểu</w:t>
            </w:r>
            <w:r w:rsidR="00295473"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:</w:t>
            </w:r>
          </w:p>
          <w:p w14:paraId="718EE01A" w14:textId="26DE3C81" w:rsidR="003F016C" w:rsidRPr="00DD1306" w:rsidRDefault="008C4E39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-</w:t>
            </w:r>
            <w:r w:rsidR="003F016C" w:rsidRPr="00DD1306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 </w:t>
            </w:r>
            <w:r w:rsidR="003F016C"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Tạo lập được hình chóp tam giác đều và hình chóp tứ giác đều.</w:t>
            </w:r>
          </w:p>
          <w:p w14:paraId="11383B50" w14:textId="2C41077B" w:rsidR="003F016C" w:rsidRPr="00DD1306" w:rsidRDefault="008C4E39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-</w:t>
            </w:r>
            <w:r w:rsidR="003F016C" w:rsidRPr="00DD1306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 </w:t>
            </w:r>
            <w:r w:rsidR="003F016C"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Tính được diện tích xung quanh, thể tích của một hình chóp tam giác đều và hình chóp tứ giác đều.</w:t>
            </w:r>
          </w:p>
          <w:p w14:paraId="05A767B2" w14:textId="76142169" w:rsidR="003F016C" w:rsidRPr="00DD1306" w:rsidRDefault="008C4E39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-</w:t>
            </w:r>
            <w:r w:rsidR="003F016C" w:rsidRPr="00DD1306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 Giải quyết được một số vấn đề thực tiễn </w:t>
            </w:r>
            <w:r w:rsidR="003F016C" w:rsidRPr="00DD1306">
              <w:rPr>
                <w:rFonts w:eastAsia="Times New Roman" w:cs="Times New Roman"/>
                <w:b/>
                <w:i/>
                <w:noProof/>
                <w:sz w:val="26"/>
                <w:szCs w:val="26"/>
                <w:lang w:val="vi-VN"/>
              </w:rPr>
              <w:t>(đơn giản, quen thuộc)</w:t>
            </w:r>
            <w:r w:rsidR="003F016C" w:rsidRPr="00DD1306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 gắn với việc tính thể tích, diện tích xung quanh của </w:t>
            </w:r>
            <w:r w:rsidR="003F016C"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hình chóp tam giác đều và hình chóp tứ giác đều</w:t>
            </w:r>
            <w:r w:rsidR="003F016C" w:rsidRPr="00DD1306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 (ví dụ: tính thể tích hoặc diện tích xung quanh của một số đồ vật quen thuộc có dạng </w:t>
            </w:r>
            <w:r w:rsidR="003F016C"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hình chóp tam giác đều và hình chóp tứ giác đều</w:t>
            </w:r>
            <w:r w:rsidR="003F016C" w:rsidRPr="00DD1306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,...).</w:t>
            </w:r>
          </w:p>
        </w:tc>
        <w:tc>
          <w:tcPr>
            <w:tcW w:w="1276" w:type="dxa"/>
            <w:vAlign w:val="center"/>
          </w:tcPr>
          <w:p w14:paraId="0241BCD5" w14:textId="77777777" w:rsidR="003F016C" w:rsidRPr="00DD1306" w:rsidRDefault="003F016C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vAlign w:val="center"/>
          </w:tcPr>
          <w:p w14:paraId="2F672622" w14:textId="6776E644" w:rsidR="00801B39" w:rsidRPr="00DD1306" w:rsidRDefault="00801B3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7F9196B8" w14:textId="0719A817" w:rsidR="00801B39" w:rsidRPr="00DD1306" w:rsidRDefault="00801B3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(TL  18a)</w:t>
            </w:r>
          </w:p>
          <w:p w14:paraId="2EF5EE74" w14:textId="1E98E3A1" w:rsidR="001D20E9" w:rsidRPr="00DD1306" w:rsidRDefault="001D20E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0,5</w:t>
            </w:r>
            <w:r w:rsidR="00801B39"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 xml:space="preserve"> đ</w:t>
            </w:r>
          </w:p>
        </w:tc>
        <w:tc>
          <w:tcPr>
            <w:tcW w:w="1417" w:type="dxa"/>
            <w:vAlign w:val="center"/>
          </w:tcPr>
          <w:p w14:paraId="2BC99F07" w14:textId="6278BBC1" w:rsidR="003F016C" w:rsidRPr="00DD1306" w:rsidRDefault="003F016C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1276" w:type="dxa"/>
            <w:vAlign w:val="center"/>
          </w:tcPr>
          <w:p w14:paraId="70E69393" w14:textId="77777777" w:rsidR="003F016C" w:rsidRPr="00DD1306" w:rsidRDefault="003F016C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3F016C" w:rsidRPr="00DD1306" w14:paraId="6939AD34" w14:textId="77777777" w:rsidTr="005F6033">
        <w:trPr>
          <w:trHeight w:val="1018"/>
        </w:trPr>
        <w:tc>
          <w:tcPr>
            <w:tcW w:w="566" w:type="dxa"/>
            <w:vMerge/>
            <w:vAlign w:val="center"/>
          </w:tcPr>
          <w:p w14:paraId="2F4ACC51" w14:textId="77777777" w:rsidR="003F016C" w:rsidRPr="00DD1306" w:rsidRDefault="003F016C" w:rsidP="00B6466E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30" w:type="dxa"/>
            <w:vMerge/>
            <w:vAlign w:val="center"/>
          </w:tcPr>
          <w:p w14:paraId="638D00B0" w14:textId="77777777" w:rsidR="003F016C" w:rsidRPr="00DD1306" w:rsidRDefault="003F016C" w:rsidP="00483E26">
            <w:pPr>
              <w:spacing w:after="0" w:line="240" w:lineRule="auto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39" w:type="dxa"/>
            <w:vMerge/>
            <w:vAlign w:val="center"/>
          </w:tcPr>
          <w:p w14:paraId="336041CC" w14:textId="77777777" w:rsidR="003F016C" w:rsidRPr="00DD1306" w:rsidRDefault="003F016C" w:rsidP="00483E26">
            <w:pPr>
              <w:spacing w:after="0" w:line="240" w:lineRule="auto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104" w:type="dxa"/>
            <w:vAlign w:val="center"/>
          </w:tcPr>
          <w:p w14:paraId="6E6BAD17" w14:textId="267ABA25" w:rsidR="003F016C" w:rsidRPr="00DD1306" w:rsidRDefault="003F016C" w:rsidP="00483E26">
            <w:pPr>
              <w:spacing w:after="0" w:line="240" w:lineRule="auto"/>
              <w:jc w:val="both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Vận dụng</w:t>
            </w:r>
            <w:r w:rsidR="00295473"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  <w:t>:</w:t>
            </w:r>
          </w:p>
          <w:p w14:paraId="0EC8EB21" w14:textId="3E0DA33E" w:rsidR="003F016C" w:rsidRPr="00DD1306" w:rsidRDefault="008C4E39" w:rsidP="00483E26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- </w:t>
            </w:r>
            <w:r w:rsidR="003F016C" w:rsidRPr="00DD1306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Giải quyết được một số vấn đề thực tiễn gắn với việc tính thể tích, diện tích xung quanh của </w:t>
            </w:r>
            <w:r w:rsidR="003F016C"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hình chóp tam giác đều và hình chóp tứ giác đều</w:t>
            </w:r>
            <w:r w:rsidR="005B1915" w:rsidRPr="00DD1306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.</w:t>
            </w:r>
          </w:p>
        </w:tc>
        <w:tc>
          <w:tcPr>
            <w:tcW w:w="1276" w:type="dxa"/>
            <w:vAlign w:val="center"/>
          </w:tcPr>
          <w:p w14:paraId="4CF1176C" w14:textId="77777777" w:rsidR="003F016C" w:rsidRPr="00DD1306" w:rsidRDefault="003F016C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vAlign w:val="center"/>
          </w:tcPr>
          <w:p w14:paraId="581C5A2F" w14:textId="77777777" w:rsidR="003F016C" w:rsidRPr="00DD1306" w:rsidRDefault="003F016C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vAlign w:val="center"/>
          </w:tcPr>
          <w:p w14:paraId="32F5A6DA" w14:textId="71B79294" w:rsidR="00801B39" w:rsidRPr="00DD1306" w:rsidRDefault="00801B3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6CF1FE15" w14:textId="14092E41" w:rsidR="00801B39" w:rsidRPr="00DD1306" w:rsidRDefault="00801B3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(TL18b)</w:t>
            </w:r>
          </w:p>
          <w:p w14:paraId="52BC8FA5" w14:textId="6A61548D" w:rsidR="001D20E9" w:rsidRPr="00DD1306" w:rsidRDefault="001D20E9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0</w:t>
            </w:r>
          </w:p>
        </w:tc>
        <w:tc>
          <w:tcPr>
            <w:tcW w:w="1276" w:type="dxa"/>
            <w:vAlign w:val="center"/>
          </w:tcPr>
          <w:p w14:paraId="26DF8D3A" w14:textId="3D56E6DE" w:rsidR="003F016C" w:rsidRPr="00DD1306" w:rsidRDefault="003F016C" w:rsidP="00B518D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</w:tr>
    </w:tbl>
    <w:p w14:paraId="78235EAA" w14:textId="00EDFA59" w:rsidR="00A9467C" w:rsidRPr="00DD1306" w:rsidRDefault="00A9467C" w:rsidP="00483E26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DD1306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KHUNG MA TRẬN ĐỀ KIỂM TRA</w:t>
      </w:r>
      <w:r w:rsidR="00C04FE0" w:rsidRPr="00DD1306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GIỮA </w:t>
      </w:r>
      <w:r w:rsidR="00090C49" w:rsidRPr="00DD1306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HỌC KỲ I - </w:t>
      </w:r>
      <w:r w:rsidRPr="00DD1306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MÔN TOÁN – LỚP 8</w:t>
      </w:r>
    </w:p>
    <w:p w14:paraId="35777D32" w14:textId="4F8D088F" w:rsidR="00C92156" w:rsidRPr="00DD1306" w:rsidRDefault="00C92156" w:rsidP="009F0641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DD1306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TRẮC NGHIỆM 3 ĐIỂM + TỰ LUẬN 7 ĐIỂM</w:t>
      </w:r>
    </w:p>
    <w:p w14:paraId="708E37BA" w14:textId="77777777" w:rsidR="00E141EA" w:rsidRPr="00DD1306" w:rsidRDefault="00E141EA" w:rsidP="00483E26">
      <w:pPr>
        <w:spacing w:after="0" w:line="240" w:lineRule="auto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</w:p>
    <w:tbl>
      <w:tblPr>
        <w:tblStyle w:val="TableGrid"/>
        <w:tblW w:w="5013" w:type="pct"/>
        <w:tblInd w:w="-5" w:type="dxa"/>
        <w:tblLayout w:type="fixed"/>
        <w:tblLook w:val="04A0" w:firstRow="1" w:lastRow="0" w:firstColumn="1" w:lastColumn="0" w:noHBand="0" w:noVBand="1"/>
      </w:tblPr>
      <w:tblGrid>
        <w:gridCol w:w="815"/>
        <w:gridCol w:w="1899"/>
        <w:gridCol w:w="2608"/>
        <w:gridCol w:w="1229"/>
        <w:gridCol w:w="661"/>
        <w:gridCol w:w="708"/>
        <w:gridCol w:w="1417"/>
        <w:gridCol w:w="706"/>
        <w:gridCol w:w="1441"/>
        <w:gridCol w:w="896"/>
        <w:gridCol w:w="959"/>
        <w:gridCol w:w="1545"/>
      </w:tblGrid>
      <w:tr w:rsidR="00C002CF" w:rsidRPr="00DD1306" w14:paraId="55D04A70" w14:textId="77777777" w:rsidTr="00801B39">
        <w:trPr>
          <w:trHeight w:val="367"/>
        </w:trPr>
        <w:tc>
          <w:tcPr>
            <w:tcW w:w="274" w:type="pct"/>
            <w:vMerge w:val="restart"/>
            <w:vAlign w:val="center"/>
          </w:tcPr>
          <w:p w14:paraId="06602E99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  <w:p w14:paraId="32E868BE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(1</w:t>
            </w: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)</w:t>
            </w:r>
          </w:p>
        </w:tc>
        <w:tc>
          <w:tcPr>
            <w:tcW w:w="638" w:type="pct"/>
            <w:vMerge w:val="restart"/>
            <w:vAlign w:val="center"/>
          </w:tcPr>
          <w:p w14:paraId="19070D9A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Chương/</w:t>
            </w:r>
          </w:p>
          <w:p w14:paraId="3EA198D9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Chủ đề</w:t>
            </w:r>
          </w:p>
          <w:p w14:paraId="587196BF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Cs/>
                <w:noProof/>
                <w:spacing w:val="-8"/>
                <w:sz w:val="26"/>
                <w:szCs w:val="26"/>
                <w:lang w:val="vi-VN"/>
              </w:rPr>
              <w:t>(2)</w:t>
            </w:r>
          </w:p>
        </w:tc>
        <w:tc>
          <w:tcPr>
            <w:tcW w:w="876" w:type="pct"/>
            <w:vMerge w:val="restart"/>
            <w:vAlign w:val="center"/>
          </w:tcPr>
          <w:p w14:paraId="18B0F608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  <w:p w14:paraId="57DB3FCF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color w:val="FF0000"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(3)</w:t>
            </w:r>
          </w:p>
        </w:tc>
        <w:tc>
          <w:tcPr>
            <w:tcW w:w="2693" w:type="pct"/>
            <w:gridSpan w:val="8"/>
            <w:vAlign w:val="center"/>
          </w:tcPr>
          <w:p w14:paraId="112BDD2A" w14:textId="77777777" w:rsidR="00F86E69" w:rsidRPr="00DD1306" w:rsidRDefault="00F86E69" w:rsidP="006C3468">
            <w:pPr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Mức độ đánh giá</w:t>
            </w:r>
          </w:p>
          <w:p w14:paraId="5AD05C7D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(4-11)</w:t>
            </w:r>
          </w:p>
        </w:tc>
        <w:tc>
          <w:tcPr>
            <w:tcW w:w="519" w:type="pct"/>
            <w:shd w:val="clear" w:color="auto" w:fill="FFE599" w:themeFill="accent4" w:themeFillTint="66"/>
          </w:tcPr>
          <w:p w14:paraId="06790526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ổng % điểm</w:t>
            </w:r>
          </w:p>
          <w:p w14:paraId="6BC73F32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(12)</w:t>
            </w:r>
          </w:p>
        </w:tc>
      </w:tr>
      <w:tr w:rsidR="00C002CF" w:rsidRPr="00DD1306" w14:paraId="3B1BDAA3" w14:textId="77777777" w:rsidTr="00801B39">
        <w:trPr>
          <w:trHeight w:val="146"/>
        </w:trPr>
        <w:tc>
          <w:tcPr>
            <w:tcW w:w="274" w:type="pct"/>
            <w:vMerge/>
            <w:vAlign w:val="center"/>
          </w:tcPr>
          <w:p w14:paraId="32C48C78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38" w:type="pct"/>
            <w:vMerge/>
          </w:tcPr>
          <w:p w14:paraId="394DB302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76" w:type="pct"/>
            <w:vMerge/>
          </w:tcPr>
          <w:p w14:paraId="74D91E47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35" w:type="pct"/>
            <w:gridSpan w:val="2"/>
            <w:shd w:val="clear" w:color="auto" w:fill="D0CECE" w:themeFill="background2" w:themeFillShade="E6"/>
            <w:vAlign w:val="center"/>
          </w:tcPr>
          <w:p w14:paraId="486B7FBB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714" w:type="pct"/>
            <w:gridSpan w:val="2"/>
            <w:shd w:val="clear" w:color="auto" w:fill="8EAADB" w:themeFill="accent1" w:themeFillTint="99"/>
            <w:vAlign w:val="center"/>
          </w:tcPr>
          <w:p w14:paraId="5F0FFF2D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721" w:type="pct"/>
            <w:gridSpan w:val="2"/>
            <w:shd w:val="clear" w:color="auto" w:fill="F7CAAC" w:themeFill="accent2" w:themeFillTint="66"/>
            <w:vAlign w:val="center"/>
          </w:tcPr>
          <w:p w14:paraId="03BD3DD0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623" w:type="pct"/>
            <w:gridSpan w:val="2"/>
            <w:shd w:val="clear" w:color="auto" w:fill="D9E2F3" w:themeFill="accent1" w:themeFillTint="33"/>
            <w:vAlign w:val="center"/>
          </w:tcPr>
          <w:p w14:paraId="0DF90D96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519" w:type="pct"/>
            <w:shd w:val="clear" w:color="auto" w:fill="FFE599" w:themeFill="accent4" w:themeFillTint="66"/>
          </w:tcPr>
          <w:p w14:paraId="268AEFBD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C002CF" w:rsidRPr="00DD1306" w14:paraId="7C73AAF4" w14:textId="77777777" w:rsidTr="00801B39">
        <w:trPr>
          <w:trHeight w:val="439"/>
        </w:trPr>
        <w:tc>
          <w:tcPr>
            <w:tcW w:w="274" w:type="pct"/>
            <w:vMerge/>
            <w:vAlign w:val="center"/>
          </w:tcPr>
          <w:p w14:paraId="369F62CD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38" w:type="pct"/>
            <w:vMerge/>
          </w:tcPr>
          <w:p w14:paraId="1B9E262C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76" w:type="pct"/>
            <w:vMerge/>
          </w:tcPr>
          <w:p w14:paraId="1D2B1557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3" w:type="pct"/>
            <w:shd w:val="clear" w:color="auto" w:fill="D0CECE" w:themeFill="background2" w:themeFillShade="E6"/>
            <w:vAlign w:val="center"/>
          </w:tcPr>
          <w:p w14:paraId="18DE7CA8" w14:textId="77777777" w:rsidR="00F86E69" w:rsidRPr="00DD1306" w:rsidRDefault="00F86E69" w:rsidP="0071242A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N</w:t>
            </w:r>
          </w:p>
          <w:p w14:paraId="2A60E88A" w14:textId="77777777" w:rsidR="00F86E69" w:rsidRPr="00DD1306" w:rsidRDefault="00F86E69" w:rsidP="0071242A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KQ</w:t>
            </w:r>
          </w:p>
        </w:tc>
        <w:tc>
          <w:tcPr>
            <w:tcW w:w="222" w:type="pct"/>
            <w:shd w:val="clear" w:color="auto" w:fill="D0CECE" w:themeFill="background2" w:themeFillShade="E6"/>
            <w:vAlign w:val="center"/>
          </w:tcPr>
          <w:p w14:paraId="62C5AFC0" w14:textId="77777777" w:rsidR="00F86E69" w:rsidRPr="00DD1306" w:rsidRDefault="00F86E69" w:rsidP="0071242A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38" w:type="pct"/>
            <w:shd w:val="clear" w:color="auto" w:fill="8EAADB" w:themeFill="accent1" w:themeFillTint="99"/>
            <w:vAlign w:val="center"/>
          </w:tcPr>
          <w:p w14:paraId="2FB969F1" w14:textId="77777777" w:rsidR="0071242A" w:rsidRPr="00DD1306" w:rsidRDefault="00F86E69" w:rsidP="0071242A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N</w:t>
            </w:r>
          </w:p>
          <w:p w14:paraId="54F44CBD" w14:textId="567DB5EF" w:rsidR="00F86E69" w:rsidRPr="00DD1306" w:rsidRDefault="00F86E69" w:rsidP="0071242A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KQ</w:t>
            </w:r>
          </w:p>
        </w:tc>
        <w:tc>
          <w:tcPr>
            <w:tcW w:w="476" w:type="pct"/>
            <w:shd w:val="clear" w:color="auto" w:fill="8EAADB" w:themeFill="accent1" w:themeFillTint="99"/>
            <w:vAlign w:val="center"/>
          </w:tcPr>
          <w:p w14:paraId="3B30CF65" w14:textId="77777777" w:rsidR="00F86E69" w:rsidRPr="00DD1306" w:rsidRDefault="00F86E69" w:rsidP="0071242A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37" w:type="pct"/>
            <w:shd w:val="clear" w:color="auto" w:fill="F7CAAC" w:themeFill="accent2" w:themeFillTint="66"/>
            <w:vAlign w:val="center"/>
          </w:tcPr>
          <w:p w14:paraId="706913DD" w14:textId="77777777" w:rsidR="0071242A" w:rsidRPr="00DD1306" w:rsidRDefault="00F86E69" w:rsidP="0071242A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N</w:t>
            </w:r>
          </w:p>
          <w:p w14:paraId="5A911C46" w14:textId="77220D67" w:rsidR="00F86E69" w:rsidRPr="00DD1306" w:rsidRDefault="00F86E69" w:rsidP="0071242A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KQ</w:t>
            </w:r>
          </w:p>
        </w:tc>
        <w:tc>
          <w:tcPr>
            <w:tcW w:w="484" w:type="pct"/>
            <w:shd w:val="clear" w:color="auto" w:fill="F7CAAC" w:themeFill="accent2" w:themeFillTint="66"/>
            <w:vAlign w:val="center"/>
          </w:tcPr>
          <w:p w14:paraId="0BF68751" w14:textId="77777777" w:rsidR="00F86E69" w:rsidRPr="00DD1306" w:rsidRDefault="00F86E69" w:rsidP="0071242A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01" w:type="pct"/>
            <w:shd w:val="clear" w:color="auto" w:fill="D9E2F3" w:themeFill="accent1" w:themeFillTint="33"/>
            <w:vAlign w:val="center"/>
          </w:tcPr>
          <w:p w14:paraId="52D900D1" w14:textId="77777777" w:rsidR="0071242A" w:rsidRPr="00DD1306" w:rsidRDefault="00F86E69" w:rsidP="0071242A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N</w:t>
            </w:r>
          </w:p>
          <w:p w14:paraId="0BB1F8C2" w14:textId="0A2BF169" w:rsidR="00F86E69" w:rsidRPr="00DD1306" w:rsidRDefault="00F86E69" w:rsidP="0071242A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KQ</w:t>
            </w:r>
          </w:p>
        </w:tc>
        <w:tc>
          <w:tcPr>
            <w:tcW w:w="322" w:type="pct"/>
            <w:shd w:val="clear" w:color="auto" w:fill="D9E2F3" w:themeFill="accent1" w:themeFillTint="33"/>
            <w:vAlign w:val="center"/>
          </w:tcPr>
          <w:p w14:paraId="45A0E525" w14:textId="77777777" w:rsidR="00F86E69" w:rsidRPr="00DD1306" w:rsidRDefault="00F86E69" w:rsidP="0071242A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519" w:type="pct"/>
            <w:shd w:val="clear" w:color="auto" w:fill="FFE599" w:themeFill="accent4" w:themeFillTint="66"/>
            <w:vAlign w:val="center"/>
          </w:tcPr>
          <w:p w14:paraId="48839EE6" w14:textId="77777777" w:rsidR="00F86E69" w:rsidRPr="00DD1306" w:rsidRDefault="00F86E69" w:rsidP="0071242A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C002CF" w:rsidRPr="00DD1306" w14:paraId="3F201EB4" w14:textId="77777777" w:rsidTr="00801B39">
        <w:trPr>
          <w:trHeight w:val="533"/>
        </w:trPr>
        <w:tc>
          <w:tcPr>
            <w:tcW w:w="274" w:type="pct"/>
            <w:vMerge w:val="restart"/>
            <w:vAlign w:val="center"/>
          </w:tcPr>
          <w:p w14:paraId="7C7244D4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1</w:t>
            </w:r>
          </w:p>
        </w:tc>
        <w:tc>
          <w:tcPr>
            <w:tcW w:w="638" w:type="pct"/>
            <w:vMerge w:val="restart"/>
            <w:vAlign w:val="center"/>
          </w:tcPr>
          <w:p w14:paraId="46C77253" w14:textId="77777777" w:rsidR="008F622D" w:rsidRPr="00DD1306" w:rsidRDefault="008F622D" w:rsidP="006C3468">
            <w:pPr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>Đa thức nhiều biến.</w:t>
            </w:r>
          </w:p>
          <w:p w14:paraId="6C79B6FC" w14:textId="77777777" w:rsidR="008F622D" w:rsidRPr="00DD1306" w:rsidRDefault="008F622D" w:rsidP="006C3468">
            <w:pPr>
              <w:spacing w:after="0" w:line="240" w:lineRule="auto"/>
              <w:jc w:val="both"/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76" w:type="pct"/>
            <w:vMerge w:val="restart"/>
            <w:vAlign w:val="center"/>
          </w:tcPr>
          <w:p w14:paraId="146DE3C6" w14:textId="77777777" w:rsidR="008F622D" w:rsidRPr="00DD1306" w:rsidRDefault="008F622D" w:rsidP="006C3468">
            <w:pPr>
              <w:spacing w:after="0" w:line="240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i/>
                <w:noProof/>
                <w:sz w:val="26"/>
                <w:szCs w:val="26"/>
                <w:lang w:val="vi-VN"/>
              </w:rPr>
              <w:t>Đa thức nhiều biến. Các phép toán cộng, trừ, nhân, chia các đa thức nhiều biến</w:t>
            </w:r>
            <w:r w:rsidRPr="00DD1306">
              <w:rPr>
                <w:rFonts w:eastAsia="Calibri" w:cs="Times New Roman"/>
                <w:bCs/>
                <w:noProof/>
                <w:spacing w:val="-8"/>
                <w:sz w:val="26"/>
                <w:szCs w:val="26"/>
                <w:lang w:val="vi-VN"/>
              </w:rPr>
              <w:t>.</w:t>
            </w:r>
          </w:p>
        </w:tc>
        <w:tc>
          <w:tcPr>
            <w:tcW w:w="413" w:type="pct"/>
            <w:shd w:val="clear" w:color="auto" w:fill="D0CECE" w:themeFill="background2" w:themeFillShade="E6"/>
            <w:vAlign w:val="center"/>
          </w:tcPr>
          <w:p w14:paraId="7121D03E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2B84DAD8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, 2</w:t>
            </w:r>
          </w:p>
          <w:p w14:paraId="56C7F114" w14:textId="5CC5EDD5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5 đ</w:t>
            </w:r>
          </w:p>
        </w:tc>
        <w:tc>
          <w:tcPr>
            <w:tcW w:w="222" w:type="pct"/>
            <w:shd w:val="clear" w:color="auto" w:fill="D0CECE" w:themeFill="background2" w:themeFillShade="E6"/>
            <w:vAlign w:val="center"/>
          </w:tcPr>
          <w:p w14:paraId="4F78776A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38" w:type="pct"/>
            <w:shd w:val="clear" w:color="auto" w:fill="8EAADB" w:themeFill="accent1" w:themeFillTint="99"/>
            <w:vAlign w:val="center"/>
          </w:tcPr>
          <w:p w14:paraId="5B89ED9B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6" w:type="pct"/>
            <w:shd w:val="clear" w:color="auto" w:fill="8EAADB" w:themeFill="accent1" w:themeFillTint="99"/>
            <w:vAlign w:val="center"/>
          </w:tcPr>
          <w:p w14:paraId="556D33D1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  <w:shd w:val="clear" w:color="auto" w:fill="F7CAAC" w:themeFill="accent2" w:themeFillTint="66"/>
            <w:vAlign w:val="center"/>
          </w:tcPr>
          <w:p w14:paraId="5969B0F7" w14:textId="7DDDA55F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84" w:type="pct"/>
            <w:shd w:val="clear" w:color="auto" w:fill="F7CAAC" w:themeFill="accent2" w:themeFillTint="66"/>
            <w:vAlign w:val="center"/>
          </w:tcPr>
          <w:p w14:paraId="46B6DDFB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1" w:type="pct"/>
            <w:shd w:val="clear" w:color="auto" w:fill="D9E2F3" w:themeFill="accent1" w:themeFillTint="33"/>
            <w:vAlign w:val="center"/>
          </w:tcPr>
          <w:p w14:paraId="706EAF63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vMerge w:val="restart"/>
            <w:shd w:val="clear" w:color="auto" w:fill="D9E2F3" w:themeFill="accent1" w:themeFillTint="33"/>
            <w:vAlign w:val="center"/>
          </w:tcPr>
          <w:p w14:paraId="614B548F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9" w:type="pct"/>
            <w:shd w:val="clear" w:color="auto" w:fill="FFE599" w:themeFill="accent4" w:themeFillTint="66"/>
            <w:vAlign w:val="center"/>
          </w:tcPr>
          <w:p w14:paraId="1D4213B5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5 đ</w:t>
            </w:r>
          </w:p>
          <w:p w14:paraId="21F7EBDC" w14:textId="53EECB41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5%</w:t>
            </w:r>
          </w:p>
        </w:tc>
      </w:tr>
      <w:tr w:rsidR="00C002CF" w:rsidRPr="00DD1306" w14:paraId="11DEBF5A" w14:textId="77777777" w:rsidTr="00801B39">
        <w:trPr>
          <w:trHeight w:val="675"/>
        </w:trPr>
        <w:tc>
          <w:tcPr>
            <w:tcW w:w="274" w:type="pct"/>
            <w:vMerge/>
            <w:vAlign w:val="center"/>
          </w:tcPr>
          <w:p w14:paraId="4E46B9AE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38" w:type="pct"/>
            <w:vMerge/>
          </w:tcPr>
          <w:p w14:paraId="0A4E1D55" w14:textId="77777777" w:rsidR="008F622D" w:rsidRPr="00DD1306" w:rsidRDefault="008F622D" w:rsidP="006C3468">
            <w:pPr>
              <w:spacing w:after="0" w:line="240" w:lineRule="auto"/>
              <w:jc w:val="both"/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76" w:type="pct"/>
            <w:vMerge/>
          </w:tcPr>
          <w:p w14:paraId="71C8068A" w14:textId="77777777" w:rsidR="008F622D" w:rsidRPr="00DD1306" w:rsidRDefault="008F622D" w:rsidP="006C3468">
            <w:pPr>
              <w:spacing w:after="0" w:line="240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13" w:type="pct"/>
            <w:shd w:val="clear" w:color="auto" w:fill="D0CECE" w:themeFill="background2" w:themeFillShade="E6"/>
            <w:vAlign w:val="center"/>
          </w:tcPr>
          <w:p w14:paraId="21AFD2F9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2" w:type="pct"/>
            <w:shd w:val="clear" w:color="auto" w:fill="D0CECE" w:themeFill="background2" w:themeFillShade="E6"/>
            <w:vAlign w:val="center"/>
          </w:tcPr>
          <w:p w14:paraId="713D513A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8" w:type="pct"/>
            <w:shd w:val="clear" w:color="auto" w:fill="8EAADB" w:themeFill="accent1" w:themeFillTint="99"/>
            <w:vAlign w:val="center"/>
          </w:tcPr>
          <w:p w14:paraId="586215CE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6" w:type="pct"/>
            <w:shd w:val="clear" w:color="auto" w:fill="8EAADB" w:themeFill="accent1" w:themeFillTint="99"/>
            <w:vAlign w:val="center"/>
          </w:tcPr>
          <w:p w14:paraId="5E5158DE" w14:textId="36879E22" w:rsidR="008F622D" w:rsidRPr="00DD1306" w:rsidRDefault="00801B3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0126C422" w14:textId="641AD954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Câu </w:t>
            </w:r>
            <w:r w:rsidR="00801B39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6</w:t>
            </w:r>
          </w:p>
          <w:p w14:paraId="45EB63DD" w14:textId="24AD50EB" w:rsidR="008F622D" w:rsidRPr="00DD1306" w:rsidRDefault="00801B3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0</w:t>
            </w:r>
            <w:r w:rsidR="008F622D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237" w:type="pct"/>
            <w:shd w:val="clear" w:color="auto" w:fill="F7CAAC" w:themeFill="accent2" w:themeFillTint="66"/>
            <w:vAlign w:val="center"/>
          </w:tcPr>
          <w:p w14:paraId="726301EE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84" w:type="pct"/>
            <w:shd w:val="clear" w:color="auto" w:fill="F7CAAC" w:themeFill="accent2" w:themeFillTint="66"/>
            <w:vAlign w:val="center"/>
          </w:tcPr>
          <w:p w14:paraId="5B4DEFD6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1" w:type="pct"/>
            <w:shd w:val="clear" w:color="auto" w:fill="D9E2F3" w:themeFill="accent1" w:themeFillTint="33"/>
            <w:vAlign w:val="center"/>
          </w:tcPr>
          <w:p w14:paraId="57F6BFA1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vMerge/>
            <w:shd w:val="clear" w:color="auto" w:fill="D9E2F3" w:themeFill="accent1" w:themeFillTint="33"/>
            <w:vAlign w:val="center"/>
          </w:tcPr>
          <w:p w14:paraId="302269FE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9" w:type="pct"/>
            <w:shd w:val="clear" w:color="auto" w:fill="FFE599" w:themeFill="accent4" w:themeFillTint="66"/>
            <w:vAlign w:val="center"/>
          </w:tcPr>
          <w:p w14:paraId="1FED5988" w14:textId="633A6A41" w:rsidR="008F622D" w:rsidRPr="00DD1306" w:rsidRDefault="007E452B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0</w:t>
            </w:r>
            <w:r w:rsidR="008F622D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đ</w:t>
            </w:r>
          </w:p>
          <w:p w14:paraId="3348FB55" w14:textId="3C6F596A" w:rsidR="008F622D" w:rsidRPr="00DD1306" w:rsidRDefault="007E452B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0</w:t>
            </w:r>
            <w:r w:rsidR="008F622D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C002CF" w:rsidRPr="00DD1306" w14:paraId="343666A8" w14:textId="77777777" w:rsidTr="00801B39">
        <w:trPr>
          <w:trHeight w:val="945"/>
        </w:trPr>
        <w:tc>
          <w:tcPr>
            <w:tcW w:w="274" w:type="pct"/>
            <w:vMerge/>
            <w:vAlign w:val="center"/>
          </w:tcPr>
          <w:p w14:paraId="295FA083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38" w:type="pct"/>
            <w:vMerge/>
          </w:tcPr>
          <w:p w14:paraId="549D79A3" w14:textId="77777777" w:rsidR="008F622D" w:rsidRPr="00DD1306" w:rsidRDefault="008F622D" w:rsidP="006C3468">
            <w:pPr>
              <w:spacing w:after="0" w:line="240" w:lineRule="auto"/>
              <w:jc w:val="both"/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76" w:type="pct"/>
            <w:vMerge/>
          </w:tcPr>
          <w:p w14:paraId="385036F6" w14:textId="77777777" w:rsidR="008F622D" w:rsidRPr="00DD1306" w:rsidRDefault="008F622D" w:rsidP="006C3468">
            <w:pPr>
              <w:spacing w:after="0" w:line="240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13" w:type="pct"/>
            <w:shd w:val="clear" w:color="auto" w:fill="D0CECE" w:themeFill="background2" w:themeFillShade="E6"/>
            <w:vAlign w:val="center"/>
          </w:tcPr>
          <w:p w14:paraId="78593F8C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2" w:type="pct"/>
            <w:shd w:val="clear" w:color="auto" w:fill="D0CECE" w:themeFill="background2" w:themeFillShade="E6"/>
            <w:vAlign w:val="center"/>
          </w:tcPr>
          <w:p w14:paraId="12E7E94E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8" w:type="pct"/>
            <w:shd w:val="clear" w:color="auto" w:fill="8EAADB" w:themeFill="accent1" w:themeFillTint="99"/>
            <w:vAlign w:val="center"/>
          </w:tcPr>
          <w:p w14:paraId="65EE0A29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6" w:type="pct"/>
            <w:shd w:val="clear" w:color="auto" w:fill="8EAADB" w:themeFill="accent1" w:themeFillTint="99"/>
            <w:vAlign w:val="center"/>
          </w:tcPr>
          <w:p w14:paraId="7808A2E7" w14:textId="76CC6DC0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37" w:type="pct"/>
            <w:shd w:val="clear" w:color="auto" w:fill="F7CAAC" w:themeFill="accent2" w:themeFillTint="66"/>
            <w:vAlign w:val="center"/>
          </w:tcPr>
          <w:p w14:paraId="7E5E7A37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84" w:type="pct"/>
            <w:shd w:val="clear" w:color="auto" w:fill="F7CAAC" w:themeFill="accent2" w:themeFillTint="66"/>
            <w:vAlign w:val="center"/>
          </w:tcPr>
          <w:p w14:paraId="1958A7CE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0AD686C3" w14:textId="25290F0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Câu </w:t>
            </w:r>
            <w:r w:rsidR="00801B39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3</w:t>
            </w:r>
          </w:p>
          <w:p w14:paraId="09838B64" w14:textId="5E18C4A7" w:rsidR="008F622D" w:rsidRPr="00DD1306" w:rsidRDefault="008F622D" w:rsidP="0049374A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  <w:r w:rsidR="0049374A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,0 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đ</w:t>
            </w:r>
          </w:p>
        </w:tc>
        <w:tc>
          <w:tcPr>
            <w:tcW w:w="301" w:type="pct"/>
            <w:shd w:val="clear" w:color="auto" w:fill="D9E2F3" w:themeFill="accent1" w:themeFillTint="33"/>
            <w:vAlign w:val="center"/>
          </w:tcPr>
          <w:p w14:paraId="1687351A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vMerge/>
            <w:shd w:val="clear" w:color="auto" w:fill="D9E2F3" w:themeFill="accent1" w:themeFillTint="33"/>
            <w:vAlign w:val="center"/>
          </w:tcPr>
          <w:p w14:paraId="5C0CDBA5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9" w:type="pct"/>
            <w:shd w:val="clear" w:color="auto" w:fill="FFE599" w:themeFill="accent4" w:themeFillTint="66"/>
            <w:vAlign w:val="center"/>
          </w:tcPr>
          <w:p w14:paraId="145D0C5D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,0 đ</w:t>
            </w:r>
          </w:p>
          <w:p w14:paraId="7453216E" w14:textId="2081FD73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0%</w:t>
            </w:r>
          </w:p>
        </w:tc>
      </w:tr>
      <w:tr w:rsidR="00C002CF" w:rsidRPr="00DD1306" w14:paraId="2C3A127E" w14:textId="77777777" w:rsidTr="00801B39">
        <w:trPr>
          <w:trHeight w:val="533"/>
        </w:trPr>
        <w:tc>
          <w:tcPr>
            <w:tcW w:w="274" w:type="pct"/>
            <w:vMerge/>
            <w:vAlign w:val="center"/>
          </w:tcPr>
          <w:p w14:paraId="260D11E0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38" w:type="pct"/>
            <w:vMerge/>
          </w:tcPr>
          <w:p w14:paraId="5E7385DB" w14:textId="77777777" w:rsidR="008F622D" w:rsidRPr="00DD1306" w:rsidRDefault="008F622D" w:rsidP="006C3468">
            <w:pPr>
              <w:spacing w:after="0" w:line="240" w:lineRule="auto"/>
              <w:jc w:val="both"/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76" w:type="pct"/>
            <w:vMerge w:val="restart"/>
            <w:vAlign w:val="center"/>
          </w:tcPr>
          <w:p w14:paraId="10E30757" w14:textId="77777777" w:rsidR="008F622D" w:rsidRPr="00DD1306" w:rsidRDefault="008F622D" w:rsidP="006C3468">
            <w:pPr>
              <w:spacing w:after="0" w:line="240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i/>
                <w:noProof/>
                <w:sz w:val="26"/>
                <w:szCs w:val="26"/>
                <w:lang w:val="vi-VN"/>
              </w:rPr>
              <w:t xml:space="preserve">Hằng đẳng thức </w:t>
            </w:r>
            <w:r w:rsidRPr="00DD1306">
              <w:rPr>
                <w:rFonts w:eastAsia="Calibri" w:cs="Times New Roman"/>
                <w:b/>
                <w:i/>
                <w:noProof/>
                <w:sz w:val="26"/>
                <w:szCs w:val="26"/>
                <w:lang w:val="vi-VN"/>
              </w:rPr>
              <w:br/>
              <w:t xml:space="preserve">đáng nhớ. </w:t>
            </w:r>
            <w:r w:rsidRPr="00DD1306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Vận dụng hằng đẳng thức đáng nhớ vào phân tích đa thức thành nhân tử.</w:t>
            </w:r>
          </w:p>
        </w:tc>
        <w:tc>
          <w:tcPr>
            <w:tcW w:w="413" w:type="pct"/>
            <w:shd w:val="clear" w:color="auto" w:fill="D0CECE" w:themeFill="background2" w:themeFillShade="E6"/>
            <w:vAlign w:val="center"/>
          </w:tcPr>
          <w:p w14:paraId="794B5C64" w14:textId="6B0B07D3" w:rsidR="008F622D" w:rsidRPr="00DD1306" w:rsidRDefault="00801B3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3</w:t>
            </w:r>
          </w:p>
          <w:p w14:paraId="3B6FF6E4" w14:textId="0574E1F9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Câu 3, </w:t>
            </w:r>
            <w:r w:rsidR="00801B39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4</w:t>
            </w:r>
            <w:r w:rsidR="00801B39"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5</w:t>
            </w:r>
          </w:p>
          <w:p w14:paraId="709D53D8" w14:textId="07387369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</w:t>
            </w:r>
            <w:r w:rsidR="00801B39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7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5 đ</w:t>
            </w:r>
          </w:p>
        </w:tc>
        <w:tc>
          <w:tcPr>
            <w:tcW w:w="222" w:type="pct"/>
            <w:shd w:val="clear" w:color="auto" w:fill="D0CECE" w:themeFill="background2" w:themeFillShade="E6"/>
            <w:vAlign w:val="center"/>
          </w:tcPr>
          <w:p w14:paraId="5EA66AFF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8" w:type="pct"/>
            <w:shd w:val="clear" w:color="auto" w:fill="8EAADB" w:themeFill="accent1" w:themeFillTint="99"/>
            <w:vAlign w:val="center"/>
          </w:tcPr>
          <w:p w14:paraId="31639746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6" w:type="pct"/>
            <w:shd w:val="clear" w:color="auto" w:fill="8EAADB" w:themeFill="accent1" w:themeFillTint="99"/>
            <w:vAlign w:val="center"/>
          </w:tcPr>
          <w:p w14:paraId="54AF1BB7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  <w:shd w:val="clear" w:color="auto" w:fill="F7CAAC" w:themeFill="accent2" w:themeFillTint="66"/>
            <w:vAlign w:val="center"/>
          </w:tcPr>
          <w:p w14:paraId="5CC719AA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84" w:type="pct"/>
            <w:shd w:val="clear" w:color="auto" w:fill="F7CAAC" w:themeFill="accent2" w:themeFillTint="66"/>
            <w:vAlign w:val="center"/>
          </w:tcPr>
          <w:p w14:paraId="5D3074F5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1" w:type="pct"/>
            <w:shd w:val="clear" w:color="auto" w:fill="D9E2F3" w:themeFill="accent1" w:themeFillTint="33"/>
            <w:vAlign w:val="center"/>
          </w:tcPr>
          <w:p w14:paraId="2703D1EB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vMerge/>
            <w:shd w:val="clear" w:color="auto" w:fill="D9E2F3" w:themeFill="accent1" w:themeFillTint="33"/>
            <w:vAlign w:val="center"/>
          </w:tcPr>
          <w:p w14:paraId="5898E1F6" w14:textId="77777777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9" w:type="pct"/>
            <w:shd w:val="clear" w:color="auto" w:fill="FFE599" w:themeFill="accent4" w:themeFillTint="66"/>
            <w:vAlign w:val="center"/>
          </w:tcPr>
          <w:p w14:paraId="0FB744C9" w14:textId="1A7BDD3E" w:rsidR="008F622D" w:rsidRPr="00DD1306" w:rsidRDefault="008F622D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</w:t>
            </w:r>
            <w:r w:rsidR="007E452B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7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5 đ</w:t>
            </w:r>
          </w:p>
          <w:p w14:paraId="7C21800B" w14:textId="168D5761" w:rsidR="008F622D" w:rsidRPr="00DD1306" w:rsidRDefault="007E452B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7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</w:t>
            </w:r>
            <w:r w:rsidR="008F622D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5%</w:t>
            </w:r>
          </w:p>
        </w:tc>
      </w:tr>
      <w:tr w:rsidR="00C002CF" w:rsidRPr="00DD1306" w14:paraId="62437D35" w14:textId="77777777" w:rsidTr="00801B39">
        <w:trPr>
          <w:trHeight w:val="675"/>
        </w:trPr>
        <w:tc>
          <w:tcPr>
            <w:tcW w:w="274" w:type="pct"/>
            <w:vMerge/>
            <w:vAlign w:val="center"/>
          </w:tcPr>
          <w:p w14:paraId="4AE44636" w14:textId="77777777" w:rsidR="0049374A" w:rsidRPr="00DD1306" w:rsidRDefault="0049374A" w:rsidP="0049374A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38" w:type="pct"/>
            <w:vMerge/>
          </w:tcPr>
          <w:p w14:paraId="326668AC" w14:textId="77777777" w:rsidR="0049374A" w:rsidRPr="00DD1306" w:rsidRDefault="0049374A" w:rsidP="0049374A">
            <w:pPr>
              <w:spacing w:after="0" w:line="240" w:lineRule="auto"/>
              <w:jc w:val="both"/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76" w:type="pct"/>
            <w:vMerge/>
          </w:tcPr>
          <w:p w14:paraId="1DCA6D45" w14:textId="77777777" w:rsidR="0049374A" w:rsidRPr="00DD1306" w:rsidRDefault="0049374A" w:rsidP="0049374A">
            <w:pPr>
              <w:spacing w:after="0" w:line="240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413" w:type="pct"/>
            <w:shd w:val="clear" w:color="auto" w:fill="D0CECE" w:themeFill="background2" w:themeFillShade="E6"/>
            <w:vAlign w:val="center"/>
          </w:tcPr>
          <w:p w14:paraId="79CEC149" w14:textId="77777777" w:rsidR="0049374A" w:rsidRPr="00DD1306" w:rsidRDefault="0049374A" w:rsidP="0049374A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22" w:type="pct"/>
            <w:shd w:val="clear" w:color="auto" w:fill="D0CECE" w:themeFill="background2" w:themeFillShade="E6"/>
            <w:vAlign w:val="center"/>
          </w:tcPr>
          <w:p w14:paraId="0BDA09D4" w14:textId="77777777" w:rsidR="0049374A" w:rsidRPr="00DD1306" w:rsidRDefault="0049374A" w:rsidP="0049374A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8" w:type="pct"/>
            <w:shd w:val="clear" w:color="auto" w:fill="8EAADB" w:themeFill="accent1" w:themeFillTint="99"/>
            <w:vAlign w:val="center"/>
          </w:tcPr>
          <w:p w14:paraId="46B7CAAE" w14:textId="536BA607" w:rsidR="0049374A" w:rsidRPr="00DD1306" w:rsidRDefault="0049374A" w:rsidP="0049374A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76" w:type="pct"/>
            <w:shd w:val="clear" w:color="auto" w:fill="8EAADB" w:themeFill="accent1" w:themeFillTint="99"/>
            <w:vAlign w:val="center"/>
          </w:tcPr>
          <w:p w14:paraId="2500640B" w14:textId="77777777" w:rsidR="0049374A" w:rsidRPr="00DD1306" w:rsidRDefault="0049374A" w:rsidP="0049374A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1B0AC8F9" w14:textId="77777777" w:rsidR="0049374A" w:rsidRPr="00DD1306" w:rsidRDefault="0049374A" w:rsidP="0049374A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5</w:t>
            </w:r>
          </w:p>
          <w:p w14:paraId="13E745B0" w14:textId="6122B548" w:rsidR="0049374A" w:rsidRPr="00DD1306" w:rsidRDefault="00801B39" w:rsidP="0049374A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5</w:t>
            </w:r>
            <w:r w:rsidR="0049374A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237" w:type="pct"/>
            <w:shd w:val="clear" w:color="auto" w:fill="F7CAAC" w:themeFill="accent2" w:themeFillTint="66"/>
            <w:vAlign w:val="center"/>
          </w:tcPr>
          <w:p w14:paraId="2A692790" w14:textId="77777777" w:rsidR="0049374A" w:rsidRPr="00DD1306" w:rsidRDefault="0049374A" w:rsidP="0049374A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84" w:type="pct"/>
            <w:shd w:val="clear" w:color="auto" w:fill="F7CAAC" w:themeFill="accent2" w:themeFillTint="66"/>
            <w:vAlign w:val="center"/>
          </w:tcPr>
          <w:p w14:paraId="7DB613C1" w14:textId="77777777" w:rsidR="007E452B" w:rsidRPr="00DD1306" w:rsidRDefault="007E452B" w:rsidP="007E452B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4D20DE8E" w14:textId="77777777" w:rsidR="007E452B" w:rsidRPr="00DD1306" w:rsidRDefault="007E452B" w:rsidP="007E452B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Câu 16</w:t>
            </w:r>
          </w:p>
          <w:p w14:paraId="1F1F82C0" w14:textId="0106C8C7" w:rsidR="0049374A" w:rsidRPr="00DD1306" w:rsidRDefault="007E452B" w:rsidP="007E452B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0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301" w:type="pct"/>
            <w:shd w:val="clear" w:color="auto" w:fill="D9E2F3" w:themeFill="accent1" w:themeFillTint="33"/>
            <w:vAlign w:val="center"/>
          </w:tcPr>
          <w:p w14:paraId="16E7C583" w14:textId="77777777" w:rsidR="0049374A" w:rsidRPr="00DD1306" w:rsidRDefault="0049374A" w:rsidP="0049374A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vMerge/>
            <w:shd w:val="clear" w:color="auto" w:fill="D9E2F3" w:themeFill="accent1" w:themeFillTint="33"/>
            <w:vAlign w:val="center"/>
          </w:tcPr>
          <w:p w14:paraId="5490EA30" w14:textId="77777777" w:rsidR="0049374A" w:rsidRPr="00DD1306" w:rsidRDefault="0049374A" w:rsidP="0049374A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9" w:type="pct"/>
            <w:shd w:val="clear" w:color="auto" w:fill="FFE599" w:themeFill="accent4" w:themeFillTint="66"/>
            <w:vAlign w:val="center"/>
          </w:tcPr>
          <w:p w14:paraId="2CD21A8D" w14:textId="77777777" w:rsidR="0049374A" w:rsidRPr="00DD1306" w:rsidRDefault="006373E6" w:rsidP="006373E6">
            <w:pPr>
              <w:spacing w:after="0" w:line="240" w:lineRule="auto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 xml:space="preserve">       2,5 đ </w:t>
            </w:r>
          </w:p>
          <w:p w14:paraId="567504BC" w14:textId="5D8D5D09" w:rsidR="006373E6" w:rsidRPr="00DD1306" w:rsidRDefault="006373E6" w:rsidP="006373E6">
            <w:pPr>
              <w:spacing w:after="0" w:line="240" w:lineRule="auto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 xml:space="preserve">        25%</w:t>
            </w:r>
          </w:p>
        </w:tc>
      </w:tr>
      <w:tr w:rsidR="00C002CF" w:rsidRPr="00DD1306" w14:paraId="7BC26AFD" w14:textId="77777777" w:rsidTr="00801B39">
        <w:trPr>
          <w:trHeight w:val="533"/>
        </w:trPr>
        <w:tc>
          <w:tcPr>
            <w:tcW w:w="274" w:type="pct"/>
            <w:vMerge w:val="restart"/>
            <w:vAlign w:val="center"/>
          </w:tcPr>
          <w:p w14:paraId="681A14B8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2</w:t>
            </w:r>
          </w:p>
        </w:tc>
        <w:tc>
          <w:tcPr>
            <w:tcW w:w="638" w:type="pct"/>
            <w:vMerge w:val="restart"/>
            <w:vAlign w:val="center"/>
          </w:tcPr>
          <w:p w14:paraId="4B99CFB4" w14:textId="77777777" w:rsidR="00F86E69" w:rsidRPr="00DD1306" w:rsidRDefault="00F86E69" w:rsidP="006C3468">
            <w:pPr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>Phân thức đại số.</w:t>
            </w:r>
          </w:p>
        </w:tc>
        <w:tc>
          <w:tcPr>
            <w:tcW w:w="876" w:type="pct"/>
            <w:vMerge w:val="restart"/>
            <w:vAlign w:val="center"/>
          </w:tcPr>
          <w:p w14:paraId="66C205B4" w14:textId="77777777" w:rsidR="00F86E69" w:rsidRPr="00DD1306" w:rsidRDefault="00F86E69" w:rsidP="006C3468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i/>
                <w:iCs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bCs/>
                <w:i/>
                <w:noProof/>
                <w:sz w:val="26"/>
                <w:szCs w:val="26"/>
              </w:rPr>
              <w:t>Phân thức đại số.</w:t>
            </w:r>
          </w:p>
        </w:tc>
        <w:tc>
          <w:tcPr>
            <w:tcW w:w="413" w:type="pct"/>
            <w:shd w:val="clear" w:color="auto" w:fill="D0CECE" w:themeFill="background2" w:themeFillShade="E6"/>
            <w:vAlign w:val="center"/>
          </w:tcPr>
          <w:p w14:paraId="0E0FE15E" w14:textId="77777777" w:rsidR="00F86E69" w:rsidRPr="00DD1306" w:rsidRDefault="00915243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5EA78B14" w14:textId="3AFFC18B" w:rsidR="00915243" w:rsidRPr="00DD1306" w:rsidRDefault="00915243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Câu </w:t>
            </w:r>
            <w:r w:rsidR="00801B39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1</w:t>
            </w:r>
            <w:r w:rsidR="00801B39"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12</w:t>
            </w:r>
          </w:p>
          <w:p w14:paraId="3C61B803" w14:textId="5F2DF75A" w:rsidR="00915243" w:rsidRPr="00DD1306" w:rsidRDefault="00915243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5 đ</w:t>
            </w:r>
          </w:p>
        </w:tc>
        <w:tc>
          <w:tcPr>
            <w:tcW w:w="222" w:type="pct"/>
            <w:shd w:val="clear" w:color="auto" w:fill="D0CECE" w:themeFill="background2" w:themeFillShade="E6"/>
            <w:vAlign w:val="center"/>
          </w:tcPr>
          <w:p w14:paraId="0BDD1AF8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8" w:type="pct"/>
            <w:shd w:val="clear" w:color="auto" w:fill="8EAADB" w:themeFill="accent1" w:themeFillTint="99"/>
            <w:vAlign w:val="center"/>
          </w:tcPr>
          <w:p w14:paraId="3C604155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6" w:type="pct"/>
            <w:shd w:val="clear" w:color="auto" w:fill="8EAADB" w:themeFill="accent1" w:themeFillTint="99"/>
            <w:vAlign w:val="center"/>
          </w:tcPr>
          <w:p w14:paraId="53B73E48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  <w:shd w:val="clear" w:color="auto" w:fill="F7CAAC" w:themeFill="accent2" w:themeFillTint="66"/>
            <w:vAlign w:val="center"/>
          </w:tcPr>
          <w:p w14:paraId="37DD3948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84" w:type="pct"/>
            <w:shd w:val="clear" w:color="auto" w:fill="F7CAAC" w:themeFill="accent2" w:themeFillTint="66"/>
            <w:vAlign w:val="center"/>
          </w:tcPr>
          <w:p w14:paraId="3CEB52ED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1" w:type="pct"/>
            <w:shd w:val="clear" w:color="auto" w:fill="D9E2F3" w:themeFill="accent1" w:themeFillTint="33"/>
            <w:vAlign w:val="center"/>
          </w:tcPr>
          <w:p w14:paraId="2AD92AC9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shd w:val="clear" w:color="auto" w:fill="D9E2F3" w:themeFill="accent1" w:themeFillTint="33"/>
            <w:vAlign w:val="center"/>
          </w:tcPr>
          <w:p w14:paraId="684B2EF1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9" w:type="pct"/>
            <w:shd w:val="clear" w:color="auto" w:fill="FFE599" w:themeFill="accent4" w:themeFillTint="66"/>
            <w:vAlign w:val="center"/>
          </w:tcPr>
          <w:p w14:paraId="23809F41" w14:textId="77777777" w:rsidR="00F86E69" w:rsidRPr="00DD1306" w:rsidRDefault="00915243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5 đ</w:t>
            </w:r>
          </w:p>
          <w:p w14:paraId="2754D029" w14:textId="3E8DDA52" w:rsidR="00915243" w:rsidRPr="00DD1306" w:rsidRDefault="00915243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5%</w:t>
            </w:r>
          </w:p>
        </w:tc>
      </w:tr>
      <w:tr w:rsidR="00C002CF" w:rsidRPr="00DD1306" w14:paraId="20C6C1AE" w14:textId="77777777" w:rsidTr="00801B39">
        <w:trPr>
          <w:trHeight w:val="533"/>
        </w:trPr>
        <w:tc>
          <w:tcPr>
            <w:tcW w:w="274" w:type="pct"/>
            <w:vMerge/>
            <w:vAlign w:val="center"/>
          </w:tcPr>
          <w:p w14:paraId="6C8F71A8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38" w:type="pct"/>
            <w:vMerge/>
            <w:vAlign w:val="center"/>
          </w:tcPr>
          <w:p w14:paraId="56081CB6" w14:textId="77777777" w:rsidR="00F86E69" w:rsidRPr="00DD1306" w:rsidRDefault="00F86E69" w:rsidP="006C3468">
            <w:pPr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876" w:type="pct"/>
            <w:vMerge/>
            <w:vAlign w:val="center"/>
          </w:tcPr>
          <w:p w14:paraId="10425480" w14:textId="77777777" w:rsidR="00F86E69" w:rsidRPr="00DD1306" w:rsidRDefault="00F86E69" w:rsidP="006C3468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i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413" w:type="pct"/>
            <w:shd w:val="clear" w:color="auto" w:fill="D0CECE" w:themeFill="background2" w:themeFillShade="E6"/>
            <w:vAlign w:val="center"/>
          </w:tcPr>
          <w:p w14:paraId="5BB078EE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22" w:type="pct"/>
            <w:shd w:val="clear" w:color="auto" w:fill="D0CECE" w:themeFill="background2" w:themeFillShade="E6"/>
            <w:vAlign w:val="center"/>
          </w:tcPr>
          <w:p w14:paraId="1C1C38C6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8" w:type="pct"/>
            <w:shd w:val="clear" w:color="auto" w:fill="8EAADB" w:themeFill="accent1" w:themeFillTint="99"/>
            <w:vAlign w:val="center"/>
          </w:tcPr>
          <w:p w14:paraId="01BAD681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6" w:type="pct"/>
            <w:shd w:val="clear" w:color="auto" w:fill="8EAADB" w:themeFill="accent1" w:themeFillTint="99"/>
            <w:vAlign w:val="center"/>
          </w:tcPr>
          <w:p w14:paraId="08E8BD78" w14:textId="1950D188" w:rsidR="00F86E69" w:rsidRPr="00DD1306" w:rsidRDefault="00801B3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26687BB3" w14:textId="54D12740" w:rsidR="00111BB1" w:rsidRPr="00DD1306" w:rsidRDefault="00111BB1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Câu </w:t>
            </w:r>
            <w:r w:rsidR="00801B39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7</w:t>
            </w:r>
          </w:p>
          <w:p w14:paraId="77C3CCC8" w14:textId="33C43031" w:rsidR="00111BB1" w:rsidRPr="00DD1306" w:rsidRDefault="00801B3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</w:t>
            </w:r>
            <w:r w:rsidR="007E452B"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0</w:t>
            </w:r>
            <w:r w:rsidR="00111BB1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237" w:type="pct"/>
            <w:shd w:val="clear" w:color="auto" w:fill="F7CAAC" w:themeFill="accent2" w:themeFillTint="66"/>
            <w:vAlign w:val="center"/>
          </w:tcPr>
          <w:p w14:paraId="2D93FE29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84" w:type="pct"/>
            <w:shd w:val="clear" w:color="auto" w:fill="F7CAAC" w:themeFill="accent2" w:themeFillTint="66"/>
            <w:vAlign w:val="center"/>
          </w:tcPr>
          <w:p w14:paraId="218A2BDC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1" w:type="pct"/>
            <w:shd w:val="clear" w:color="auto" w:fill="D9E2F3" w:themeFill="accent1" w:themeFillTint="33"/>
            <w:vAlign w:val="center"/>
          </w:tcPr>
          <w:p w14:paraId="4CC15CE8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shd w:val="clear" w:color="auto" w:fill="D9E2F3" w:themeFill="accent1" w:themeFillTint="33"/>
            <w:vAlign w:val="center"/>
          </w:tcPr>
          <w:p w14:paraId="3115FCC9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9" w:type="pct"/>
            <w:shd w:val="clear" w:color="auto" w:fill="FFE599" w:themeFill="accent4" w:themeFillTint="66"/>
            <w:vAlign w:val="center"/>
          </w:tcPr>
          <w:p w14:paraId="68B900DD" w14:textId="7C8FCE4F" w:rsidR="00F86E69" w:rsidRPr="00DD1306" w:rsidRDefault="00B45188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0</w:t>
            </w:r>
            <w:r w:rsidR="00955D84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  <w:p w14:paraId="338F6FF4" w14:textId="00E93FFF" w:rsidR="00955D84" w:rsidRPr="00DD1306" w:rsidRDefault="00B45188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0</w:t>
            </w:r>
            <w:r w:rsidR="00955D84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C002CF" w:rsidRPr="00DD1306" w14:paraId="0C414757" w14:textId="77777777" w:rsidTr="00801B39">
        <w:trPr>
          <w:trHeight w:val="533"/>
        </w:trPr>
        <w:tc>
          <w:tcPr>
            <w:tcW w:w="274" w:type="pct"/>
            <w:vMerge w:val="restart"/>
            <w:vAlign w:val="center"/>
          </w:tcPr>
          <w:p w14:paraId="31E28EB9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3</w:t>
            </w:r>
          </w:p>
        </w:tc>
        <w:tc>
          <w:tcPr>
            <w:tcW w:w="638" w:type="pct"/>
            <w:vMerge w:val="restart"/>
            <w:vAlign w:val="center"/>
          </w:tcPr>
          <w:p w14:paraId="5B8A108B" w14:textId="77777777" w:rsidR="00F86E69" w:rsidRPr="00DD1306" w:rsidRDefault="00F86E69" w:rsidP="006C3468">
            <w:pPr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bCs/>
                <w:noProof/>
                <w:sz w:val="26"/>
                <w:szCs w:val="26"/>
              </w:rPr>
              <w:t>Hình học trực quan.</w:t>
            </w:r>
          </w:p>
        </w:tc>
        <w:tc>
          <w:tcPr>
            <w:tcW w:w="876" w:type="pct"/>
            <w:vMerge w:val="restart"/>
            <w:vAlign w:val="center"/>
          </w:tcPr>
          <w:p w14:paraId="5AA98D52" w14:textId="77777777" w:rsidR="00F86E69" w:rsidRPr="00DD1306" w:rsidRDefault="00F86E69" w:rsidP="006C3468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i/>
                <w:iCs/>
                <w:noProof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i/>
                <w:iCs/>
                <w:noProof/>
                <w:sz w:val="26"/>
                <w:szCs w:val="26"/>
                <w:lang w:val="vi-VN"/>
              </w:rPr>
              <w:t xml:space="preserve">Hình chóp </w:t>
            </w:r>
            <w:r w:rsidRPr="00DD1306">
              <w:rPr>
                <w:rFonts w:eastAsia="Calibri" w:cs="Times New Roman"/>
                <w:b/>
                <w:i/>
                <w:noProof/>
                <w:sz w:val="26"/>
                <w:szCs w:val="26"/>
                <w:lang w:val="vi-VN"/>
              </w:rPr>
              <w:t>tam giác đều,  hình chóp tứ giác đều</w:t>
            </w:r>
            <w:r w:rsidRPr="00DD1306">
              <w:rPr>
                <w:rFonts w:eastAsia="Calibri" w:cs="Times New Roman"/>
                <w:b/>
                <w:noProof/>
                <w:sz w:val="26"/>
                <w:szCs w:val="26"/>
              </w:rPr>
              <w:t>.</w:t>
            </w:r>
          </w:p>
        </w:tc>
        <w:tc>
          <w:tcPr>
            <w:tcW w:w="413" w:type="pct"/>
            <w:shd w:val="clear" w:color="auto" w:fill="D0CECE" w:themeFill="background2" w:themeFillShade="E6"/>
            <w:vAlign w:val="center"/>
          </w:tcPr>
          <w:p w14:paraId="6F27165F" w14:textId="7F8F6EFB" w:rsidR="00F86E69" w:rsidRPr="00DD1306" w:rsidRDefault="007E452B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5</w:t>
            </w:r>
          </w:p>
          <w:p w14:paraId="6FCD314B" w14:textId="6BB7F4AE" w:rsidR="00E8330E" w:rsidRPr="00DD1306" w:rsidRDefault="00E8330E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Câu </w:t>
            </w:r>
            <w:r w:rsidR="007E452B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6</w:t>
            </w:r>
            <w:r w:rsidR="007E452B"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7, </w:t>
            </w:r>
            <w:r w:rsidR="007E452B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8</w:t>
            </w:r>
            <w:r w:rsidR="007E452B"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9,10</w:t>
            </w:r>
          </w:p>
          <w:p w14:paraId="359F610D" w14:textId="0E1B298D" w:rsidR="00E8330E" w:rsidRPr="00DD1306" w:rsidRDefault="007E452B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2</w:t>
            </w:r>
            <w:r w:rsidR="00E8330E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5 đ</w:t>
            </w:r>
          </w:p>
        </w:tc>
        <w:tc>
          <w:tcPr>
            <w:tcW w:w="222" w:type="pct"/>
            <w:shd w:val="clear" w:color="auto" w:fill="D0CECE" w:themeFill="background2" w:themeFillShade="E6"/>
            <w:vAlign w:val="center"/>
          </w:tcPr>
          <w:p w14:paraId="3E5AF688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8" w:type="pct"/>
            <w:shd w:val="clear" w:color="auto" w:fill="8EAADB" w:themeFill="accent1" w:themeFillTint="99"/>
            <w:vAlign w:val="center"/>
          </w:tcPr>
          <w:p w14:paraId="42B08BD5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6" w:type="pct"/>
            <w:shd w:val="clear" w:color="auto" w:fill="8EAADB" w:themeFill="accent1" w:themeFillTint="99"/>
            <w:vAlign w:val="center"/>
          </w:tcPr>
          <w:p w14:paraId="09F14EB6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  <w:shd w:val="clear" w:color="auto" w:fill="F7CAAC" w:themeFill="accent2" w:themeFillTint="66"/>
            <w:vAlign w:val="center"/>
          </w:tcPr>
          <w:p w14:paraId="096557EA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84" w:type="pct"/>
            <w:shd w:val="clear" w:color="auto" w:fill="F7CAAC" w:themeFill="accent2" w:themeFillTint="66"/>
            <w:vAlign w:val="center"/>
          </w:tcPr>
          <w:p w14:paraId="0FEA5D8A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1" w:type="pct"/>
            <w:shd w:val="clear" w:color="auto" w:fill="D9E2F3" w:themeFill="accent1" w:themeFillTint="33"/>
            <w:vAlign w:val="center"/>
          </w:tcPr>
          <w:p w14:paraId="2D132D15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shd w:val="clear" w:color="auto" w:fill="D9E2F3" w:themeFill="accent1" w:themeFillTint="33"/>
            <w:vAlign w:val="center"/>
          </w:tcPr>
          <w:p w14:paraId="53B55013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9" w:type="pct"/>
            <w:shd w:val="clear" w:color="auto" w:fill="FFE599" w:themeFill="accent4" w:themeFillTint="66"/>
            <w:vAlign w:val="center"/>
          </w:tcPr>
          <w:p w14:paraId="5D136DD0" w14:textId="50D69849" w:rsidR="00F86E69" w:rsidRPr="00DD1306" w:rsidRDefault="00B45188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25</w:t>
            </w:r>
            <w:r w:rsidR="00E8330E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  <w:p w14:paraId="6DCDD3BF" w14:textId="24EF01B9" w:rsidR="00E8330E" w:rsidRPr="00DD1306" w:rsidRDefault="00B45188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2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</w:t>
            </w:r>
            <w:r w:rsidR="00E8330E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5%</w:t>
            </w:r>
          </w:p>
        </w:tc>
      </w:tr>
      <w:tr w:rsidR="00C002CF" w:rsidRPr="00DD1306" w14:paraId="6F28A1C3" w14:textId="77777777" w:rsidTr="00801B39">
        <w:trPr>
          <w:trHeight w:val="533"/>
        </w:trPr>
        <w:tc>
          <w:tcPr>
            <w:tcW w:w="274" w:type="pct"/>
            <w:vMerge/>
            <w:vAlign w:val="center"/>
          </w:tcPr>
          <w:p w14:paraId="3F5A9F4F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38" w:type="pct"/>
            <w:vMerge/>
            <w:vAlign w:val="center"/>
          </w:tcPr>
          <w:p w14:paraId="129E7736" w14:textId="77777777" w:rsidR="00F86E69" w:rsidRPr="00DD1306" w:rsidRDefault="00F86E69" w:rsidP="006C3468">
            <w:pPr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876" w:type="pct"/>
            <w:vMerge/>
            <w:vAlign w:val="center"/>
          </w:tcPr>
          <w:p w14:paraId="64502077" w14:textId="77777777" w:rsidR="00F86E69" w:rsidRPr="00DD1306" w:rsidRDefault="00F86E69" w:rsidP="006C3468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i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413" w:type="pct"/>
            <w:shd w:val="clear" w:color="auto" w:fill="D0CECE" w:themeFill="background2" w:themeFillShade="E6"/>
            <w:vAlign w:val="center"/>
          </w:tcPr>
          <w:p w14:paraId="70FA6ADD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22" w:type="pct"/>
            <w:shd w:val="clear" w:color="auto" w:fill="D0CECE" w:themeFill="background2" w:themeFillShade="E6"/>
            <w:vAlign w:val="center"/>
          </w:tcPr>
          <w:p w14:paraId="51E2A73B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8" w:type="pct"/>
            <w:shd w:val="clear" w:color="auto" w:fill="8EAADB" w:themeFill="accent1" w:themeFillTint="99"/>
            <w:vAlign w:val="center"/>
          </w:tcPr>
          <w:p w14:paraId="7F366184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6" w:type="pct"/>
            <w:shd w:val="clear" w:color="auto" w:fill="8EAADB" w:themeFill="accent1" w:themeFillTint="99"/>
            <w:vAlign w:val="center"/>
          </w:tcPr>
          <w:p w14:paraId="13DA933F" w14:textId="2C04E4DA" w:rsidR="00F86E69" w:rsidRPr="00DD1306" w:rsidRDefault="007E452B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/2</w:t>
            </w:r>
          </w:p>
          <w:p w14:paraId="4DB29336" w14:textId="23ED23E0" w:rsidR="00955D84" w:rsidRPr="00DD1306" w:rsidRDefault="00955D84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Câu </w:t>
            </w:r>
            <w:r w:rsidR="007E452B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8a</w:t>
            </w:r>
          </w:p>
          <w:p w14:paraId="6447F20C" w14:textId="0CA646EB" w:rsidR="00955D84" w:rsidRPr="00DD1306" w:rsidRDefault="00955D84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lastRenderedPageBreak/>
              <w:t>0,</w:t>
            </w:r>
            <w:r w:rsidR="007E452B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5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đ</w:t>
            </w:r>
          </w:p>
        </w:tc>
        <w:tc>
          <w:tcPr>
            <w:tcW w:w="237" w:type="pct"/>
            <w:shd w:val="clear" w:color="auto" w:fill="F7CAAC" w:themeFill="accent2" w:themeFillTint="66"/>
            <w:vAlign w:val="center"/>
          </w:tcPr>
          <w:p w14:paraId="371DA22F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84" w:type="pct"/>
            <w:shd w:val="clear" w:color="auto" w:fill="F7CAAC" w:themeFill="accent2" w:themeFillTint="66"/>
            <w:vAlign w:val="center"/>
          </w:tcPr>
          <w:p w14:paraId="06E3A72A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1" w:type="pct"/>
            <w:shd w:val="clear" w:color="auto" w:fill="D9E2F3" w:themeFill="accent1" w:themeFillTint="33"/>
            <w:vAlign w:val="center"/>
          </w:tcPr>
          <w:p w14:paraId="6690B1AD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shd w:val="clear" w:color="auto" w:fill="D9E2F3" w:themeFill="accent1" w:themeFillTint="33"/>
            <w:vAlign w:val="center"/>
          </w:tcPr>
          <w:p w14:paraId="57FD1542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9" w:type="pct"/>
            <w:shd w:val="clear" w:color="auto" w:fill="FFE599" w:themeFill="accent4" w:themeFillTint="66"/>
            <w:vAlign w:val="center"/>
          </w:tcPr>
          <w:p w14:paraId="772A5A66" w14:textId="2F98A5B2" w:rsidR="00F86E69" w:rsidRPr="00DD1306" w:rsidRDefault="00955D84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,</w:t>
            </w:r>
            <w:r w:rsidR="00B45188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5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  <w:p w14:paraId="232575E5" w14:textId="011BCC46" w:rsidR="00955D84" w:rsidRPr="00DD1306" w:rsidRDefault="00955D84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5%</w:t>
            </w:r>
          </w:p>
        </w:tc>
      </w:tr>
      <w:tr w:rsidR="00C002CF" w:rsidRPr="00DD1306" w14:paraId="751C51BF" w14:textId="77777777" w:rsidTr="00801B39">
        <w:trPr>
          <w:trHeight w:val="533"/>
        </w:trPr>
        <w:tc>
          <w:tcPr>
            <w:tcW w:w="274" w:type="pct"/>
            <w:vMerge/>
            <w:vAlign w:val="center"/>
          </w:tcPr>
          <w:p w14:paraId="04D2B24D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38" w:type="pct"/>
            <w:vMerge/>
            <w:vAlign w:val="center"/>
          </w:tcPr>
          <w:p w14:paraId="220EDC36" w14:textId="77777777" w:rsidR="00F86E69" w:rsidRPr="00DD1306" w:rsidRDefault="00F86E69" w:rsidP="006C3468">
            <w:pPr>
              <w:spacing w:after="0" w:line="240" w:lineRule="auto"/>
              <w:jc w:val="both"/>
              <w:rPr>
                <w:rFonts w:eastAsia="Calibri" w:cs="Times New Roman"/>
                <w:b/>
                <w:b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876" w:type="pct"/>
            <w:vMerge/>
            <w:vAlign w:val="center"/>
          </w:tcPr>
          <w:p w14:paraId="2F22CBD9" w14:textId="77777777" w:rsidR="00F86E69" w:rsidRPr="00DD1306" w:rsidRDefault="00F86E69" w:rsidP="006C3468">
            <w:pPr>
              <w:suppressAutoHyphens/>
              <w:spacing w:after="0" w:line="240" w:lineRule="auto"/>
              <w:jc w:val="both"/>
              <w:rPr>
                <w:rFonts w:eastAsia="Calibri" w:cs="Times New Roman"/>
                <w:b/>
                <w:i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413" w:type="pct"/>
            <w:shd w:val="clear" w:color="auto" w:fill="D0CECE" w:themeFill="background2" w:themeFillShade="E6"/>
            <w:vAlign w:val="center"/>
          </w:tcPr>
          <w:p w14:paraId="64F32191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22" w:type="pct"/>
            <w:shd w:val="clear" w:color="auto" w:fill="D0CECE" w:themeFill="background2" w:themeFillShade="E6"/>
            <w:vAlign w:val="center"/>
          </w:tcPr>
          <w:p w14:paraId="5E5B9A6E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8" w:type="pct"/>
            <w:shd w:val="clear" w:color="auto" w:fill="8EAADB" w:themeFill="accent1" w:themeFillTint="99"/>
            <w:vAlign w:val="center"/>
          </w:tcPr>
          <w:p w14:paraId="7B40573B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6" w:type="pct"/>
            <w:shd w:val="clear" w:color="auto" w:fill="8EAADB" w:themeFill="accent1" w:themeFillTint="99"/>
            <w:vAlign w:val="center"/>
          </w:tcPr>
          <w:p w14:paraId="6E5F7A80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7" w:type="pct"/>
            <w:shd w:val="clear" w:color="auto" w:fill="F7CAAC" w:themeFill="accent2" w:themeFillTint="66"/>
            <w:vAlign w:val="center"/>
          </w:tcPr>
          <w:p w14:paraId="5FEB7B4E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84" w:type="pct"/>
            <w:shd w:val="clear" w:color="auto" w:fill="F7CAAC" w:themeFill="accent2" w:themeFillTint="66"/>
            <w:vAlign w:val="center"/>
          </w:tcPr>
          <w:p w14:paraId="21D8B707" w14:textId="3573D1B7" w:rsidR="00F86E69" w:rsidRPr="00DD1306" w:rsidRDefault="00955D84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/</w:t>
            </w:r>
            <w:r w:rsidR="007E452B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633BF5C3" w14:textId="5FA17E6B" w:rsidR="00955D84" w:rsidRPr="00DD1306" w:rsidRDefault="00955D84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Câu </w:t>
            </w:r>
            <w:r w:rsidR="007E452B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8b</w:t>
            </w:r>
          </w:p>
          <w:p w14:paraId="67E65472" w14:textId="5E944E0B" w:rsidR="00955D84" w:rsidRPr="00DD1306" w:rsidRDefault="007E452B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,0</w:t>
            </w:r>
            <w:r w:rsidR="00955D84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đ</w:t>
            </w:r>
          </w:p>
        </w:tc>
        <w:tc>
          <w:tcPr>
            <w:tcW w:w="301" w:type="pct"/>
            <w:shd w:val="clear" w:color="auto" w:fill="D9E2F3" w:themeFill="accent1" w:themeFillTint="33"/>
            <w:vAlign w:val="center"/>
          </w:tcPr>
          <w:p w14:paraId="0A4295F3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shd w:val="clear" w:color="auto" w:fill="D9E2F3" w:themeFill="accent1" w:themeFillTint="33"/>
            <w:vAlign w:val="center"/>
          </w:tcPr>
          <w:p w14:paraId="377F3A68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9" w:type="pct"/>
            <w:shd w:val="clear" w:color="auto" w:fill="FFE599" w:themeFill="accent4" w:themeFillTint="66"/>
            <w:vAlign w:val="center"/>
          </w:tcPr>
          <w:p w14:paraId="5157B211" w14:textId="6268AF45" w:rsidR="00F86E69" w:rsidRPr="00DD1306" w:rsidRDefault="00B45188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0</w:t>
            </w:r>
            <w:r w:rsidR="00E12EFA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  <w:p w14:paraId="26F08B4A" w14:textId="28157BEB" w:rsidR="00E12EFA" w:rsidRPr="00DD1306" w:rsidRDefault="00E12EFA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2,5%</w:t>
            </w:r>
          </w:p>
        </w:tc>
      </w:tr>
      <w:tr w:rsidR="00C002CF" w:rsidRPr="00DD1306" w14:paraId="42C7B0FC" w14:textId="77777777" w:rsidTr="00801B39">
        <w:trPr>
          <w:trHeight w:val="275"/>
        </w:trPr>
        <w:tc>
          <w:tcPr>
            <w:tcW w:w="1788" w:type="pct"/>
            <w:gridSpan w:val="3"/>
            <w:vAlign w:val="center"/>
          </w:tcPr>
          <w:p w14:paraId="3C1F5D8A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ổng</w:t>
            </w:r>
          </w:p>
          <w:p w14:paraId="1A54588B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Điểm</w:t>
            </w:r>
          </w:p>
        </w:tc>
        <w:tc>
          <w:tcPr>
            <w:tcW w:w="413" w:type="pct"/>
            <w:shd w:val="clear" w:color="auto" w:fill="D0CECE" w:themeFill="background2" w:themeFillShade="E6"/>
            <w:vAlign w:val="center"/>
          </w:tcPr>
          <w:p w14:paraId="2E0E3319" w14:textId="77777777" w:rsidR="00F86E69" w:rsidRPr="00DD1306" w:rsidRDefault="000B7B9C" w:rsidP="006C3468">
            <w:pPr>
              <w:spacing w:after="0" w:line="240" w:lineRule="auto"/>
              <w:jc w:val="center"/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  <w:t>12</w:t>
            </w:r>
          </w:p>
          <w:p w14:paraId="30D58511" w14:textId="426E7251" w:rsidR="000B7B9C" w:rsidRPr="00DD1306" w:rsidRDefault="000B7B9C" w:rsidP="006C3468">
            <w:pPr>
              <w:spacing w:after="0" w:line="240" w:lineRule="auto"/>
              <w:jc w:val="center"/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  <w:t>3,0 đ</w:t>
            </w:r>
          </w:p>
        </w:tc>
        <w:tc>
          <w:tcPr>
            <w:tcW w:w="222" w:type="pct"/>
            <w:shd w:val="clear" w:color="auto" w:fill="D0CECE" w:themeFill="background2" w:themeFillShade="E6"/>
            <w:vAlign w:val="center"/>
          </w:tcPr>
          <w:p w14:paraId="0A5EBC57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38" w:type="pct"/>
            <w:shd w:val="clear" w:color="auto" w:fill="8EAADB" w:themeFill="accent1" w:themeFillTint="99"/>
            <w:vAlign w:val="center"/>
          </w:tcPr>
          <w:p w14:paraId="6F6BFCF1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76" w:type="pct"/>
            <w:shd w:val="clear" w:color="auto" w:fill="8EAADB" w:themeFill="accent1" w:themeFillTint="99"/>
            <w:vAlign w:val="center"/>
          </w:tcPr>
          <w:p w14:paraId="3B793712" w14:textId="55ED67AF" w:rsidR="00F86E69" w:rsidRPr="00DD1306" w:rsidRDefault="007E452B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3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+</w:t>
            </w:r>
            <w:r w:rsidR="00162B80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</w:t>
            </w: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  <w:lang w:val="vi-VN"/>
              </w:rPr>
              <w:t>/2</w:t>
            </w:r>
          </w:p>
          <w:p w14:paraId="1CD39141" w14:textId="6182BC92" w:rsidR="000B7B9C" w:rsidRPr="00DD1306" w:rsidRDefault="007E452B" w:rsidP="00D85481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4</w:t>
            </w:r>
            <w:r w:rsidR="000B7B9C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,</w:t>
            </w:r>
            <w:r w:rsidR="00D85481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0</w:t>
            </w:r>
            <w:r w:rsidR="000B7B9C"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237" w:type="pct"/>
            <w:shd w:val="clear" w:color="auto" w:fill="F7CAAC" w:themeFill="accent2" w:themeFillTint="66"/>
            <w:vAlign w:val="center"/>
          </w:tcPr>
          <w:p w14:paraId="7B782D12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484" w:type="pct"/>
            <w:shd w:val="clear" w:color="auto" w:fill="F7CAAC" w:themeFill="accent2" w:themeFillTint="66"/>
            <w:vAlign w:val="center"/>
          </w:tcPr>
          <w:p w14:paraId="20398519" w14:textId="41988563" w:rsidR="00F86E69" w:rsidRPr="00DD1306" w:rsidRDefault="0011653E" w:rsidP="006C3468">
            <w:pPr>
              <w:spacing w:after="0" w:line="240" w:lineRule="auto"/>
              <w:jc w:val="center"/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  <w:t>2</w:t>
            </w:r>
            <w:r w:rsidR="00162B80" w:rsidRPr="00DD1306"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  <w:t xml:space="preserve"> </w:t>
            </w:r>
            <w:r w:rsidR="00D85481" w:rsidRPr="00DD1306"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  <w:t>+</w:t>
            </w:r>
            <w:r w:rsidR="00162B80" w:rsidRPr="00DD1306"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  <w:t xml:space="preserve"> </w:t>
            </w:r>
            <w:r w:rsidR="00D85481" w:rsidRPr="00DD1306"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  <w:t>1/</w:t>
            </w:r>
            <w:r w:rsidR="007E452B" w:rsidRPr="00DD1306"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  <w:t>2</w:t>
            </w:r>
          </w:p>
          <w:p w14:paraId="4C661029" w14:textId="24FEFC5C" w:rsidR="0011653E" w:rsidRPr="00DD1306" w:rsidRDefault="00D85481" w:rsidP="006C3468">
            <w:pPr>
              <w:spacing w:after="0" w:line="240" w:lineRule="auto"/>
              <w:jc w:val="center"/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  <w:t>3,</w:t>
            </w:r>
            <w:r w:rsidR="007E452B" w:rsidRPr="00DD1306"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  <w:t>0</w:t>
            </w:r>
            <w:r w:rsidR="0011653E" w:rsidRPr="00DD1306"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  <w:t xml:space="preserve"> đ</w:t>
            </w:r>
          </w:p>
        </w:tc>
        <w:tc>
          <w:tcPr>
            <w:tcW w:w="301" w:type="pct"/>
            <w:shd w:val="clear" w:color="auto" w:fill="D9E2F3" w:themeFill="accent1" w:themeFillTint="33"/>
            <w:vAlign w:val="center"/>
          </w:tcPr>
          <w:p w14:paraId="0286E238" w14:textId="77777777" w:rsidR="00F86E69" w:rsidRPr="00DD1306" w:rsidRDefault="00F86E69" w:rsidP="006C3468">
            <w:pPr>
              <w:spacing w:after="0" w:line="240" w:lineRule="auto"/>
              <w:jc w:val="center"/>
              <w:rPr>
                <w:rFonts w:eastAsia="Calibri" w:cs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2" w:type="pct"/>
            <w:shd w:val="clear" w:color="auto" w:fill="D9E2F3" w:themeFill="accent1" w:themeFillTint="33"/>
            <w:vAlign w:val="center"/>
          </w:tcPr>
          <w:p w14:paraId="0BA13259" w14:textId="42AECF81" w:rsidR="0011653E" w:rsidRPr="00DD1306" w:rsidRDefault="0011653E" w:rsidP="006C3468">
            <w:pPr>
              <w:spacing w:after="0" w:line="240" w:lineRule="auto"/>
              <w:jc w:val="center"/>
              <w:rPr>
                <w:rFonts w:eastAsia="Calibri" w:cs="Times New Roman"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519" w:type="pct"/>
            <w:shd w:val="clear" w:color="auto" w:fill="FFE599" w:themeFill="accent4" w:themeFillTint="66"/>
            <w:vAlign w:val="center"/>
          </w:tcPr>
          <w:p w14:paraId="7705B32A" w14:textId="77777777" w:rsidR="00F86E69" w:rsidRPr="00DD1306" w:rsidRDefault="009B360A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8</w:t>
            </w:r>
          </w:p>
          <w:p w14:paraId="4215360F" w14:textId="26DAFA1F" w:rsidR="009B360A" w:rsidRPr="00DD1306" w:rsidRDefault="009B360A" w:rsidP="006C3468">
            <w:pPr>
              <w:spacing w:after="0" w:line="240" w:lineRule="auto"/>
              <w:jc w:val="center"/>
              <w:rPr>
                <w:rFonts w:eastAsia="Calibri" w:cs="Times New Roman"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noProof/>
                <w:spacing w:val="-8"/>
                <w:sz w:val="26"/>
                <w:szCs w:val="26"/>
              </w:rPr>
              <w:t>10 đ</w:t>
            </w:r>
          </w:p>
        </w:tc>
      </w:tr>
      <w:tr w:rsidR="00486110" w:rsidRPr="00DD1306" w14:paraId="60BA9F61" w14:textId="77777777" w:rsidTr="00801B39">
        <w:trPr>
          <w:trHeight w:val="275"/>
        </w:trPr>
        <w:tc>
          <w:tcPr>
            <w:tcW w:w="1788" w:type="pct"/>
            <w:gridSpan w:val="3"/>
            <w:vAlign w:val="center"/>
          </w:tcPr>
          <w:p w14:paraId="01DD9269" w14:textId="77777777" w:rsidR="00486110" w:rsidRPr="00DD1306" w:rsidRDefault="00486110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%</w:t>
            </w:r>
          </w:p>
        </w:tc>
        <w:tc>
          <w:tcPr>
            <w:tcW w:w="635" w:type="pct"/>
            <w:gridSpan w:val="2"/>
            <w:vMerge w:val="restart"/>
            <w:shd w:val="clear" w:color="auto" w:fill="D0CECE" w:themeFill="background2" w:themeFillShade="E6"/>
            <w:vAlign w:val="center"/>
          </w:tcPr>
          <w:p w14:paraId="2C4677F9" w14:textId="27CEDF95" w:rsidR="00486110" w:rsidRPr="00DD1306" w:rsidRDefault="00486110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30%</w:t>
            </w:r>
          </w:p>
        </w:tc>
        <w:tc>
          <w:tcPr>
            <w:tcW w:w="714" w:type="pct"/>
            <w:gridSpan w:val="2"/>
            <w:vMerge w:val="restart"/>
            <w:shd w:val="clear" w:color="auto" w:fill="8EAADB" w:themeFill="accent1" w:themeFillTint="99"/>
            <w:vAlign w:val="center"/>
          </w:tcPr>
          <w:p w14:paraId="26755D48" w14:textId="4D18923B" w:rsidR="00486110" w:rsidRPr="00DD1306" w:rsidRDefault="007E452B" w:rsidP="00D85481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4</w:t>
            </w:r>
            <w:r w:rsidR="00486110"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0%</w:t>
            </w:r>
          </w:p>
        </w:tc>
        <w:tc>
          <w:tcPr>
            <w:tcW w:w="721" w:type="pct"/>
            <w:gridSpan w:val="2"/>
            <w:shd w:val="clear" w:color="auto" w:fill="F7CAAC" w:themeFill="accent2" w:themeFillTint="66"/>
            <w:vAlign w:val="center"/>
          </w:tcPr>
          <w:p w14:paraId="7F886B1E" w14:textId="4E263F82" w:rsidR="00486110" w:rsidRPr="00DD1306" w:rsidRDefault="007E452B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 xml:space="preserve">       </w:t>
            </w:r>
            <w:r w:rsidRPr="00DD1306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30</w:t>
            </w:r>
            <w:r w:rsidR="00486110" w:rsidRPr="00DD1306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%</w:t>
            </w:r>
          </w:p>
        </w:tc>
        <w:tc>
          <w:tcPr>
            <w:tcW w:w="623" w:type="pct"/>
            <w:gridSpan w:val="2"/>
            <w:shd w:val="clear" w:color="auto" w:fill="D9E2F3" w:themeFill="accent1" w:themeFillTint="33"/>
            <w:vAlign w:val="center"/>
          </w:tcPr>
          <w:p w14:paraId="2F82678B" w14:textId="475B5B2F" w:rsidR="00486110" w:rsidRPr="00DD1306" w:rsidRDefault="00486110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519" w:type="pct"/>
            <w:vMerge w:val="restart"/>
            <w:shd w:val="clear" w:color="auto" w:fill="FFE599" w:themeFill="accent4" w:themeFillTint="66"/>
            <w:vAlign w:val="center"/>
          </w:tcPr>
          <w:p w14:paraId="38CB0CE6" w14:textId="423B7BCF" w:rsidR="00486110" w:rsidRPr="00DD1306" w:rsidRDefault="00486110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</w:rPr>
              <w:t>100 %</w:t>
            </w:r>
          </w:p>
        </w:tc>
      </w:tr>
      <w:tr w:rsidR="00486110" w:rsidRPr="00DD1306" w14:paraId="7AD94AA1" w14:textId="77777777" w:rsidTr="00801B39">
        <w:trPr>
          <w:trHeight w:val="146"/>
        </w:trPr>
        <w:tc>
          <w:tcPr>
            <w:tcW w:w="1788" w:type="pct"/>
            <w:gridSpan w:val="3"/>
            <w:vAlign w:val="center"/>
          </w:tcPr>
          <w:p w14:paraId="7281458B" w14:textId="77777777" w:rsidR="00486110" w:rsidRPr="00DD1306" w:rsidRDefault="00486110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DD1306"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635" w:type="pct"/>
            <w:gridSpan w:val="2"/>
            <w:vMerge/>
            <w:shd w:val="clear" w:color="auto" w:fill="E2EFD9" w:themeFill="accent6" w:themeFillTint="33"/>
            <w:vAlign w:val="center"/>
          </w:tcPr>
          <w:p w14:paraId="6455E89E" w14:textId="77777777" w:rsidR="00486110" w:rsidRPr="00DD1306" w:rsidRDefault="00486110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14" w:type="pct"/>
            <w:gridSpan w:val="2"/>
            <w:vMerge/>
            <w:shd w:val="clear" w:color="auto" w:fill="E2EFD9" w:themeFill="accent6" w:themeFillTint="33"/>
            <w:vAlign w:val="center"/>
          </w:tcPr>
          <w:p w14:paraId="4EC9F0CE" w14:textId="77777777" w:rsidR="00486110" w:rsidRPr="00DD1306" w:rsidRDefault="00486110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344" w:type="pct"/>
            <w:gridSpan w:val="4"/>
            <w:shd w:val="clear" w:color="auto" w:fill="FFF2CC" w:themeFill="accent4" w:themeFillTint="33"/>
            <w:vAlign w:val="center"/>
          </w:tcPr>
          <w:p w14:paraId="3427EEE5" w14:textId="2E1F6BC9" w:rsidR="00486110" w:rsidRPr="00DD1306" w:rsidRDefault="007E452B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</w:pPr>
            <w:r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3</w:t>
            </w:r>
            <w:r w:rsidR="00486110" w:rsidRPr="00DD1306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0%</w:t>
            </w:r>
          </w:p>
        </w:tc>
        <w:tc>
          <w:tcPr>
            <w:tcW w:w="519" w:type="pct"/>
            <w:vMerge/>
            <w:shd w:val="clear" w:color="auto" w:fill="FFE599" w:themeFill="accent4" w:themeFillTint="66"/>
            <w:vAlign w:val="center"/>
          </w:tcPr>
          <w:p w14:paraId="7B049BC8" w14:textId="77777777" w:rsidR="00486110" w:rsidRPr="00DD1306" w:rsidRDefault="00486110" w:rsidP="006C3468">
            <w:pPr>
              <w:spacing w:after="0" w:line="240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</w:tr>
    </w:tbl>
    <w:p w14:paraId="67619D03" w14:textId="77777777" w:rsidR="00531438" w:rsidRPr="00DD1306" w:rsidRDefault="00531438" w:rsidP="00483E26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</w:p>
    <w:p w14:paraId="0FEEF16C" w14:textId="77777777" w:rsidR="00933D70" w:rsidRPr="00DD1306" w:rsidRDefault="00531438" w:rsidP="00126B43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sectPr w:rsidR="00933D70" w:rsidRPr="00DD1306" w:rsidSect="004176E9">
          <w:footerReference w:type="default" r:id="rId7"/>
          <w:pgSz w:w="16840" w:h="11907" w:orient="landscape" w:code="9"/>
          <w:pgMar w:top="567" w:right="851" w:bottom="567" w:left="1134" w:header="284" w:footer="284" w:gutter="0"/>
          <w:cols w:space="720"/>
          <w:docGrid w:linePitch="360"/>
        </w:sectPr>
      </w:pPr>
      <w:r w:rsidRPr="00DD1306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  <w:br w:type="page"/>
      </w:r>
    </w:p>
    <w:tbl>
      <w:tblPr>
        <w:tblStyle w:val="TableGrid"/>
        <w:tblW w:w="10774" w:type="dxa"/>
        <w:tblInd w:w="-7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6"/>
        <w:gridCol w:w="5388"/>
      </w:tblGrid>
      <w:tr w:rsidR="00621E87" w:rsidRPr="00210219" w14:paraId="33719177" w14:textId="77777777" w:rsidTr="00A92CE3">
        <w:trPr>
          <w:trHeight w:val="1266"/>
        </w:trPr>
        <w:tc>
          <w:tcPr>
            <w:tcW w:w="5386" w:type="dxa"/>
          </w:tcPr>
          <w:p w14:paraId="6C7EBF49" w14:textId="77777777" w:rsidR="00621E87" w:rsidRPr="00DD1306" w:rsidRDefault="00621E87" w:rsidP="00126B43">
            <w:pPr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DD1306">
              <w:rPr>
                <w:rFonts w:cs="Times New Roman"/>
                <w:b/>
                <w:sz w:val="26"/>
                <w:szCs w:val="26"/>
                <w:lang w:val="nl-NL"/>
              </w:rPr>
              <w:lastRenderedPageBreak/>
              <w:t>PHÒNG</w:t>
            </w:r>
            <w:r w:rsidRPr="00DD1306">
              <w:rPr>
                <w:rFonts w:cs="Times New Roman"/>
                <w:b/>
                <w:sz w:val="26"/>
                <w:szCs w:val="26"/>
                <w:lang w:val="vi-VN"/>
              </w:rPr>
              <w:t xml:space="preserve"> GD&amp;ĐT HUYỆN NAM ĐÔNG</w:t>
            </w:r>
          </w:p>
          <w:p w14:paraId="2B787528" w14:textId="77777777" w:rsidR="00621E87" w:rsidRPr="00DD1306" w:rsidRDefault="00621E87" w:rsidP="00126B43">
            <w:pPr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DD1306">
              <w:rPr>
                <w:rFonts w:cs="Times New Roman"/>
                <w:b/>
                <w:sz w:val="26"/>
                <w:szCs w:val="26"/>
                <w:lang w:val="vi-VN"/>
              </w:rPr>
              <w:t>TRƯỜ</w:t>
            </w:r>
            <w:r w:rsidRPr="00DD1306">
              <w:rPr>
                <w:rFonts w:cs="Times New Roman"/>
                <w:b/>
                <w:sz w:val="26"/>
                <w:szCs w:val="26"/>
                <w:u w:val="single"/>
                <w:lang w:val="vi-VN"/>
              </w:rPr>
              <w:t xml:space="preserve">NG THCS&amp; DTNT NAM  </w:t>
            </w:r>
            <w:r w:rsidRPr="00DD1306">
              <w:rPr>
                <w:rFonts w:cs="Times New Roman"/>
                <w:b/>
                <w:sz w:val="26"/>
                <w:szCs w:val="26"/>
                <w:lang w:val="vi-VN"/>
              </w:rPr>
              <w:t>ĐÔNG</w:t>
            </w:r>
          </w:p>
          <w:p w14:paraId="2A8ABE44" w14:textId="77777777" w:rsidR="00A92CE3" w:rsidRPr="00DD1306" w:rsidRDefault="00A92CE3" w:rsidP="00126B43">
            <w:pPr>
              <w:spacing w:after="0" w:line="240" w:lineRule="auto"/>
              <w:jc w:val="center"/>
              <w:rPr>
                <w:rFonts w:cs="Times New Roman"/>
                <w:bCs/>
                <w:i/>
                <w:iCs/>
                <w:sz w:val="26"/>
                <w:szCs w:val="26"/>
                <w:bdr w:val="single" w:sz="4" w:space="0" w:color="auto"/>
                <w:lang w:val="vi-VN"/>
              </w:rPr>
            </w:pPr>
          </w:p>
          <w:p w14:paraId="7610CF23" w14:textId="1CA96B6C" w:rsidR="00A92CE3" w:rsidRPr="00DD1306" w:rsidRDefault="00A92CE3" w:rsidP="00126B43">
            <w:pPr>
              <w:spacing w:after="0" w:line="240" w:lineRule="auto"/>
              <w:jc w:val="center"/>
              <w:rPr>
                <w:rFonts w:cs="Times New Roman"/>
                <w:bCs/>
                <w:i/>
                <w:iCs/>
                <w:sz w:val="26"/>
                <w:szCs w:val="26"/>
                <w:lang w:val="vi-VN"/>
              </w:rPr>
            </w:pPr>
            <w:r w:rsidRPr="00DD1306">
              <w:rPr>
                <w:rFonts w:cs="Times New Roman"/>
                <w:bCs/>
                <w:i/>
                <w:iCs/>
                <w:sz w:val="26"/>
                <w:szCs w:val="26"/>
                <w:bdr w:val="single" w:sz="4" w:space="0" w:color="auto"/>
                <w:lang w:val="vi-VN"/>
              </w:rPr>
              <w:t>Đề chính thức</w:t>
            </w:r>
          </w:p>
        </w:tc>
        <w:tc>
          <w:tcPr>
            <w:tcW w:w="5388" w:type="dxa"/>
          </w:tcPr>
          <w:p w14:paraId="5852662E" w14:textId="77777777" w:rsidR="00621E87" w:rsidRPr="00DD1306" w:rsidRDefault="00621E87" w:rsidP="00126B43">
            <w:pPr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DD1306">
              <w:rPr>
                <w:rFonts w:cs="Times New Roman"/>
                <w:b/>
                <w:sz w:val="26"/>
                <w:szCs w:val="26"/>
                <w:lang w:val="vi-VN"/>
              </w:rPr>
              <w:t>ĐỀ KIỂM TRA ĐÁNH GIÁ GIỮA KÌ I</w:t>
            </w:r>
          </w:p>
          <w:p w14:paraId="0E0D4A80" w14:textId="77777777" w:rsidR="00621E87" w:rsidRPr="00DD1306" w:rsidRDefault="00621E87" w:rsidP="00621E87">
            <w:pPr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DD1306">
              <w:rPr>
                <w:rFonts w:cs="Times New Roman"/>
                <w:b/>
                <w:sz w:val="26"/>
                <w:szCs w:val="26"/>
                <w:lang w:val="vi-VN"/>
              </w:rPr>
              <w:t>MÔN: TOÁN 8 ( 2023- 2024)</w:t>
            </w:r>
          </w:p>
          <w:p w14:paraId="7DE7749C" w14:textId="30B20E36" w:rsidR="00621E87" w:rsidRPr="00DD1306" w:rsidRDefault="00621E87" w:rsidP="00621E87">
            <w:pPr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DD1306">
              <w:rPr>
                <w:rFonts w:cs="Times New Roman"/>
                <w:b/>
                <w:sz w:val="26"/>
                <w:szCs w:val="26"/>
                <w:lang w:val="vi-VN"/>
              </w:rPr>
              <w:t xml:space="preserve">Thời gian làm bài: 90 </w:t>
            </w:r>
            <w:r w:rsidR="00A92CE3" w:rsidRPr="00DD1306">
              <w:rPr>
                <w:rFonts w:cs="Times New Roman"/>
                <w:b/>
                <w:sz w:val="26"/>
                <w:szCs w:val="26"/>
                <w:lang w:val="vi-VN"/>
              </w:rPr>
              <w:t>phút</w:t>
            </w:r>
          </w:p>
        </w:tc>
      </w:tr>
    </w:tbl>
    <w:p w14:paraId="489828D6" w14:textId="77777777" w:rsidR="00621E87" w:rsidRPr="00DD1306" w:rsidRDefault="00621E87" w:rsidP="00126B43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46E3A77E" w14:textId="77777777" w:rsidR="00126B43" w:rsidRPr="00DD1306" w:rsidRDefault="00126B43" w:rsidP="00126B43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sz w:val="26"/>
          <w:szCs w:val="26"/>
          <w:lang w:val="vi-VN"/>
        </w:rPr>
        <w:t>A. PHẦN TRẮC NGHIỆM (3,0 điểm).</w:t>
      </w:r>
    </w:p>
    <w:p w14:paraId="4774D6D7" w14:textId="798C1035" w:rsidR="001D20E9" w:rsidRPr="00DD1306" w:rsidRDefault="001D20E9" w:rsidP="001D20E9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Câu 1</w:t>
      </w:r>
      <w:r w:rsidR="002F6D41"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 (NB):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Trong các biểu thức sau, biểu thức nào là đơn thức ?</w:t>
      </w:r>
    </w:p>
    <w:p w14:paraId="6862D09E" w14:textId="57A28F88" w:rsidR="001D20E9" w:rsidRPr="00DD1306" w:rsidRDefault="001D20E9" w:rsidP="001D20E9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A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="00531D23" w:rsidRPr="00DD1306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580" w:dyaOrig="620" w14:anchorId="77C7D2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30.15pt" o:ole="">
            <v:imagedata r:id="rId8" o:title=""/>
          </v:shape>
          <o:OLEObject Type="Embed" ProgID="Equation.DSMT4" ShapeID="_x0000_i1025" DrawAspect="Content" ObjectID="_1763697097" r:id="rId9"/>
        </w:object>
      </w:r>
      <w:r w:rsidR="002834D1"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                   </w:t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B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680" w:dyaOrig="320" w14:anchorId="47EE5212">
          <v:shape id="_x0000_i1026" type="#_x0000_t75" style="width:33.75pt;height:15.75pt" o:ole="">
            <v:imagedata r:id="rId10" o:title=""/>
          </v:shape>
          <o:OLEObject Type="Embed" ProgID="Equation.DSMT4" ShapeID="_x0000_i1026" DrawAspect="Content" ObjectID="_1763697098" r:id="rId11"/>
        </w:object>
      </w:r>
      <w:r w:rsidR="002834D1"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                </w:t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C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820" w:dyaOrig="360" w14:anchorId="1CCF497E">
          <v:shape id="_x0000_i1027" type="#_x0000_t75" style="width:41.85pt;height:18pt" o:ole="">
            <v:imagedata r:id="rId12" o:title=""/>
          </v:shape>
          <o:OLEObject Type="Embed" ProgID="Equation.DSMT4" ShapeID="_x0000_i1027" DrawAspect="Content" ObjectID="_1763697099" r:id="rId13"/>
        </w:object>
      </w:r>
      <w:r w:rsidR="002834D1"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                         </w:t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D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="00531D23" w:rsidRPr="00DD1306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540" w:dyaOrig="260" w14:anchorId="57432F27">
          <v:shape id="_x0000_i1028" type="#_x0000_t75" style="width:25.65pt;height:13.5pt" o:ole="">
            <v:imagedata r:id="rId14" o:title=""/>
          </v:shape>
          <o:OLEObject Type="Embed" ProgID="Equation.DSMT4" ShapeID="_x0000_i1028" DrawAspect="Content" ObjectID="_1763697100" r:id="rId15"/>
        </w:object>
      </w:r>
    </w:p>
    <w:p w14:paraId="6BBEFB42" w14:textId="59957D6C" w:rsidR="003D55F1" w:rsidRPr="00DD1306" w:rsidRDefault="003D55F1" w:rsidP="003D55F1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Câu 2</w:t>
      </w:r>
      <w:r w:rsidR="002F6D41"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 (NB):</w:t>
      </w:r>
      <w:r w:rsidRPr="00DD1306"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Trong những đơn thức sau, đơn thức nào là đơn thức thu gọn?</w:t>
      </w:r>
    </w:p>
    <w:p w14:paraId="18BA022C" w14:textId="20F51171" w:rsidR="003D55F1" w:rsidRPr="00DD1306" w:rsidRDefault="003D55F1" w:rsidP="003D55F1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A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620" w:dyaOrig="360" w14:anchorId="789F51E6">
          <v:shape id="_x0000_i1029" type="#_x0000_t75" style="width:30.15pt;height:18pt" o:ole="">
            <v:imagedata r:id="rId16" o:title=""/>
          </v:shape>
          <o:OLEObject Type="Embed" ProgID="Equation.DSMT4" ShapeID="_x0000_i1029" DrawAspect="Content" ObjectID="_1763697101" r:id="rId17"/>
        </w:objec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B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="00531D23" w:rsidRPr="00DD1306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680" w:dyaOrig="320" w14:anchorId="1315DBD8">
          <v:shape id="_x0000_i1030" type="#_x0000_t75" style="width:33.75pt;height:15.75pt" o:ole="">
            <v:imagedata r:id="rId18" o:title=""/>
          </v:shape>
          <o:OLEObject Type="Embed" ProgID="Equation.DSMT4" ShapeID="_x0000_i1030" DrawAspect="Content" ObjectID="_1763697102" r:id="rId19"/>
        </w:objec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.</w:t>
      </w:r>
      <w:r w:rsidR="002834D1"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          </w:t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C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60" w:dyaOrig="360" w14:anchorId="489FA78A">
          <v:shape id="_x0000_i1031" type="#_x0000_t75" style="width:47.7pt;height:18pt" o:ole="">
            <v:imagedata r:id="rId20" o:title=""/>
          </v:shape>
          <o:OLEObject Type="Embed" ProgID="Equation.DSMT4" ShapeID="_x0000_i1031" DrawAspect="Content" ObjectID="_1763697103" r:id="rId21"/>
        </w:object>
      </w:r>
      <w:r w:rsidR="002834D1"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           </w:t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D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980" w:dyaOrig="620" w14:anchorId="2FEB2A35">
          <v:shape id="_x0000_i1032" type="#_x0000_t75" style="width:49.05pt;height:30.15pt" o:ole="">
            <v:imagedata r:id="rId22" o:title=""/>
          </v:shape>
          <o:OLEObject Type="Embed" ProgID="Equation.DSMT4" ShapeID="_x0000_i1032" DrawAspect="Content" ObjectID="_1763697104" r:id="rId23"/>
        </w:object>
      </w:r>
    </w:p>
    <w:p w14:paraId="63396540" w14:textId="74E5F569" w:rsidR="003D55F1" w:rsidRPr="00DD1306" w:rsidRDefault="003D55F1" w:rsidP="003D55F1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Câu 3</w:t>
      </w:r>
      <w:r w:rsidR="002F6D41"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 (NB):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Trong các đẳng thức dưới đây, đâu là đẳng thức đúng.</w:t>
      </w:r>
    </w:p>
    <w:p w14:paraId="2BEE3100" w14:textId="77777777" w:rsidR="003D55F1" w:rsidRPr="00DD1306" w:rsidRDefault="003D55F1" w:rsidP="003D55F1">
      <w:pPr>
        <w:tabs>
          <w:tab w:val="left" w:pos="283"/>
          <w:tab w:val="left" w:pos="5528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A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2500" w:dyaOrig="360" w14:anchorId="2E09536F">
          <v:shape id="_x0000_i1033" type="#_x0000_t75" style="width:125.55pt;height:18pt" o:ole="">
            <v:imagedata r:id="rId24" o:title=""/>
          </v:shape>
          <o:OLEObject Type="Embed" ProgID="Equation.DSMT4" ShapeID="_x0000_i1033" DrawAspect="Content" ObjectID="_1763697105" r:id="rId25"/>
        </w:objec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B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840" w:dyaOrig="360" w14:anchorId="36D2899D">
          <v:shape id="_x0000_i1034" type="#_x0000_t75" style="width:92.25pt;height:18pt" o:ole="">
            <v:imagedata r:id="rId26" o:title=""/>
          </v:shape>
          <o:OLEObject Type="Embed" ProgID="Equation.DSMT4" ShapeID="_x0000_i1034" DrawAspect="Content" ObjectID="_1763697106" r:id="rId27"/>
        </w:object>
      </w:r>
    </w:p>
    <w:p w14:paraId="6BDAA44A" w14:textId="77777777" w:rsidR="003D55F1" w:rsidRPr="00DD1306" w:rsidRDefault="003D55F1" w:rsidP="003D55F1">
      <w:pPr>
        <w:tabs>
          <w:tab w:val="left" w:pos="283"/>
          <w:tab w:val="left" w:pos="5528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C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2360" w:dyaOrig="360" w14:anchorId="45F62008">
          <v:shape id="_x0000_i1035" type="#_x0000_t75" style="width:117.9pt;height:18pt" o:ole="">
            <v:imagedata r:id="rId28" o:title=""/>
          </v:shape>
          <o:OLEObject Type="Embed" ProgID="Equation.DSMT4" ShapeID="_x0000_i1035" DrawAspect="Content" ObjectID="_1763697107" r:id="rId29"/>
        </w:objec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D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2480" w:dyaOrig="360" w14:anchorId="0E379E23">
          <v:shape id="_x0000_i1036" type="#_x0000_t75" style="width:123.75pt;height:18pt" o:ole="">
            <v:imagedata r:id="rId30" o:title=""/>
          </v:shape>
          <o:OLEObject Type="Embed" ProgID="Equation.DSMT4" ShapeID="_x0000_i1036" DrawAspect="Content" ObjectID="_1763697108" r:id="rId31"/>
        </w:object>
      </w:r>
    </w:p>
    <w:p w14:paraId="3DDD9C2D" w14:textId="498E9263" w:rsidR="003D55F1" w:rsidRPr="00DD1306" w:rsidRDefault="003D55F1" w:rsidP="003D55F1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Câu </w:t>
      </w:r>
      <w:r w:rsidR="002F6D41"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4 (NB):</w:t>
      </w:r>
      <w:r w:rsidRPr="00DD1306"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Đâu là đẳng thức sai trong các đẳng thức dưới đây.</w:t>
      </w:r>
    </w:p>
    <w:p w14:paraId="79BD3666" w14:textId="6871DAB5" w:rsidR="003D55F1" w:rsidRPr="00DD1306" w:rsidRDefault="003D55F1" w:rsidP="003D55F1">
      <w:pPr>
        <w:tabs>
          <w:tab w:val="left" w:pos="283"/>
          <w:tab w:val="left" w:pos="5528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A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400" w:dyaOrig="400" w14:anchorId="06BA6648">
          <v:shape id="_x0000_i1037" type="#_x0000_t75" style="width:119.7pt;height:20.25pt" o:ole="">
            <v:imagedata r:id="rId32" o:title=""/>
          </v:shape>
          <o:OLEObject Type="Embed" ProgID="Equation.DSMT4" ShapeID="_x0000_i1037" DrawAspect="Content" ObjectID="_1763697109" r:id="rId33"/>
        </w:objec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B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="00B45188" w:rsidRPr="00DD1306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2280" w:dyaOrig="360" w14:anchorId="37F28929">
          <v:shape id="_x0000_i1038" type="#_x0000_t75" style="width:113.85pt;height:18pt" o:ole="">
            <v:imagedata r:id="rId34" o:title=""/>
          </v:shape>
          <o:OLEObject Type="Embed" ProgID="Equation.DSMT4" ShapeID="_x0000_i1038" DrawAspect="Content" ObjectID="_1763697110" r:id="rId35"/>
        </w:object>
      </w:r>
    </w:p>
    <w:p w14:paraId="6ADCCEE7" w14:textId="77777777" w:rsidR="003D55F1" w:rsidRPr="00DD1306" w:rsidRDefault="003D55F1" w:rsidP="003D55F1">
      <w:pPr>
        <w:tabs>
          <w:tab w:val="left" w:pos="283"/>
          <w:tab w:val="left" w:pos="5528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C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340" w:dyaOrig="400" w14:anchorId="6E84BBCA">
          <v:shape id="_x0000_i1039" type="#_x0000_t75" style="width:116.55pt;height:20.25pt" o:ole="">
            <v:imagedata r:id="rId36" o:title=""/>
          </v:shape>
          <o:OLEObject Type="Embed" ProgID="Equation.DSMT4" ShapeID="_x0000_i1039" DrawAspect="Content" ObjectID="_1763697111" r:id="rId37"/>
        </w:objec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D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320" w:dyaOrig="400" w14:anchorId="752522AD">
          <v:shape id="_x0000_i1040" type="#_x0000_t75" style="width:116.55pt;height:20.25pt" o:ole="">
            <v:imagedata r:id="rId38" o:title=""/>
          </v:shape>
          <o:OLEObject Type="Embed" ProgID="Equation.DSMT4" ShapeID="_x0000_i1040" DrawAspect="Content" ObjectID="_1763697112" r:id="rId39"/>
        </w:object>
      </w:r>
    </w:p>
    <w:p w14:paraId="33FA6AD5" w14:textId="1868B999" w:rsidR="003D55F1" w:rsidRPr="00DD1306" w:rsidRDefault="003D55F1" w:rsidP="003D55F1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Câu 5</w:t>
      </w:r>
      <w:r w:rsidR="002F6D41"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 (NB):</w:t>
      </w:r>
      <w:r w:rsidRPr="00DD1306"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Trong các đẳng thức dưới đây, đâu là đẳng thức đúng.</w:t>
      </w:r>
    </w:p>
    <w:p w14:paraId="28E12B0C" w14:textId="77777777" w:rsidR="003D55F1" w:rsidRPr="00DD1306" w:rsidRDefault="003D55F1" w:rsidP="003D55F1">
      <w:pPr>
        <w:tabs>
          <w:tab w:val="left" w:pos="283"/>
          <w:tab w:val="left" w:pos="5528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A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3280" w:dyaOrig="360" w14:anchorId="2CB02F13">
          <v:shape id="_x0000_i1041" type="#_x0000_t75" style="width:164.25pt;height:18pt" o:ole="">
            <v:imagedata r:id="rId40" o:title=""/>
          </v:shape>
          <o:OLEObject Type="Embed" ProgID="Equation.DSMT4" ShapeID="_x0000_i1041" DrawAspect="Content" ObjectID="_1763697113" r:id="rId41"/>
        </w:objec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B.</w:t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820" w:dyaOrig="360" w14:anchorId="7E0AB8DA">
          <v:shape id="_x0000_i1042" type="#_x0000_t75" style="width:90.45pt;height:18pt" o:ole="">
            <v:imagedata r:id="rId42" o:title=""/>
          </v:shape>
          <o:OLEObject Type="Embed" ProgID="Equation.DSMT4" ShapeID="_x0000_i1042" DrawAspect="Content" ObjectID="_1763697114" r:id="rId43"/>
        </w:object>
      </w:r>
    </w:p>
    <w:p w14:paraId="1AD2EB0E" w14:textId="06A08AFA" w:rsidR="003D55F1" w:rsidRPr="00DD1306" w:rsidRDefault="00531D23" w:rsidP="003D55F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    </w:t>
      </w:r>
      <w:r w:rsidR="003D55F1"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C.</w:t>
      </w:r>
      <w:r w:rsidR="003D55F1"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="003D55F1" w:rsidRPr="00DD1306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3280" w:dyaOrig="360" w14:anchorId="7C6271F0">
          <v:shape id="_x0000_i1043" type="#_x0000_t75" style="width:164.25pt;height:18pt" o:ole="">
            <v:imagedata r:id="rId44" o:title=""/>
          </v:shape>
          <o:OLEObject Type="Embed" ProgID="Equation.DSMT4" ShapeID="_x0000_i1043" DrawAspect="Content" ObjectID="_1763697115" r:id="rId45"/>
        </w:object>
      </w:r>
      <w:r w:rsidR="003D55F1" w:rsidRPr="00DD1306">
        <w:rPr>
          <w:rStyle w:val="YoungMixChar"/>
          <w:rFonts w:cs="Times New Roman"/>
          <w:b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                   </w:t>
      </w:r>
      <w:r w:rsidR="003D55F1"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D.</w:t>
      </w:r>
      <w:r w:rsidR="003D55F1" w:rsidRPr="00DD1306">
        <w:rPr>
          <w:rStyle w:val="YoungMixChar"/>
          <w:rFonts w:cs="Times New Roman"/>
          <w:b/>
          <w:sz w:val="26"/>
          <w:szCs w:val="26"/>
          <w:lang w:val="vi-VN"/>
        </w:rPr>
        <w:t xml:space="preserve"> </w:t>
      </w:r>
      <w:r w:rsidR="003D55F1" w:rsidRPr="00DD1306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800" w:dyaOrig="360" w14:anchorId="67B9F002">
          <v:shape id="_x0000_i1044" type="#_x0000_t75" style="width:90pt;height:18pt" o:ole="">
            <v:imagedata r:id="rId46" o:title=""/>
          </v:shape>
          <o:OLEObject Type="Embed" ProgID="Equation.DSMT4" ShapeID="_x0000_i1044" DrawAspect="Content" ObjectID="_1763697116" r:id="rId47"/>
        </w:object>
      </w:r>
    </w:p>
    <w:p w14:paraId="7948A79A" w14:textId="4DC4F4B4" w:rsidR="003D55F1" w:rsidRPr="00DD1306" w:rsidRDefault="003D55F1" w:rsidP="003D55F1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Câu 6</w:t>
      </w:r>
      <w:r w:rsidR="002F6D41"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 (NB):</w:t>
      </w:r>
      <w:r w:rsidRPr="00DD1306"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Hình chóp tam giác đều có mặt bên là hình gì?</w:t>
      </w:r>
    </w:p>
    <w:p w14:paraId="7352B2EE" w14:textId="2E247166" w:rsidR="003D55F1" w:rsidRPr="00DD1306" w:rsidRDefault="003D55F1" w:rsidP="003D55F1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Style w:val="YoungMixChar"/>
          <w:rFonts w:cs="Times New Roman"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A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Hình chữ nhật</w:t>
      </w:r>
      <w:r w:rsidR="002834D1" w:rsidRPr="00DD1306">
        <w:rPr>
          <w:rStyle w:val="YoungMixChar"/>
          <w:rFonts w:cs="Times New Roman"/>
          <w:sz w:val="26"/>
          <w:szCs w:val="26"/>
          <w:lang w:val="vi-VN"/>
        </w:rPr>
        <w:t xml:space="preserve">         </w:t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B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Hình vuông</w:t>
      </w:r>
      <w:r w:rsidR="002834D1"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      </w:t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C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Hình tam giác</w:t>
      </w:r>
      <w:r w:rsidR="002834D1"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      </w:t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D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Tam giác cân</w:t>
      </w:r>
    </w:p>
    <w:p w14:paraId="46A75B8E" w14:textId="00DD8AA2" w:rsidR="003D55F1" w:rsidRPr="00DD1306" w:rsidRDefault="003D55F1" w:rsidP="003D55F1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Câu 7</w:t>
      </w:r>
      <w:r w:rsidR="002F6D41"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 (NB):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Hình chóp tam giác đều có bao nhiêu mặt?</w:t>
      </w:r>
    </w:p>
    <w:p w14:paraId="1D70439C" w14:textId="77777777" w:rsidR="003D55F1" w:rsidRPr="00DD1306" w:rsidRDefault="003D55F1" w:rsidP="003D55F1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Style w:val="YoungMixChar"/>
          <w:rFonts w:cs="Times New Roman"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A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3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B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4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C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5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D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6</w:t>
      </w:r>
    </w:p>
    <w:p w14:paraId="76DE7629" w14:textId="09883AAE" w:rsidR="003D55F1" w:rsidRPr="00DD1306" w:rsidRDefault="003D55F1" w:rsidP="003D55F1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Câu 8</w:t>
      </w:r>
      <w:r w:rsidR="002F6D41"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 (NB):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Hình chóp tứ giác đều có bao nhiêu cạnh?</w:t>
      </w:r>
    </w:p>
    <w:p w14:paraId="4F67EF77" w14:textId="77777777" w:rsidR="003D55F1" w:rsidRPr="00DD1306" w:rsidRDefault="003D55F1" w:rsidP="003D55F1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Style w:val="YoungMixChar"/>
          <w:rFonts w:cs="Times New Roman"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A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5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B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6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C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7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D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8</w:t>
      </w:r>
    </w:p>
    <w:p w14:paraId="615A89B6" w14:textId="6755C9ED" w:rsidR="003D55F1" w:rsidRPr="00DD1306" w:rsidRDefault="003D55F1" w:rsidP="003D55F1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Câu </w:t>
      </w:r>
      <w:r w:rsidR="002F6D41"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9 (NB)</w:t>
      </w:r>
      <w:r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:</w:t>
      </w:r>
      <w:r w:rsidRPr="00DD1306"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Hình chóp tứ giác đều có mặt đáy là hình gì?</w:t>
      </w:r>
    </w:p>
    <w:p w14:paraId="382908B5" w14:textId="77777777" w:rsidR="00BD7BF0" w:rsidRPr="00DD1306" w:rsidRDefault="003D55F1" w:rsidP="00BD7BF0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DD1306">
        <w:rPr>
          <w:rStyle w:val="YoungMixChar"/>
          <w:rFonts w:cs="Times New Roman"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A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Tam giác đều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B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Hình vuông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C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Hình chữ nhật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D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Hình thoi</w:t>
      </w:r>
      <w:r w:rsidR="00BD7BF0"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 </w:t>
      </w:r>
    </w:p>
    <w:p w14:paraId="746A9C99" w14:textId="04043782" w:rsidR="00BD7BF0" w:rsidRPr="00DD1306" w:rsidRDefault="00BD7BF0" w:rsidP="00BD7BF0">
      <w:p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Câu 10 (NB):</w:t>
      </w:r>
      <w:r w:rsidRPr="00DD1306">
        <w:rPr>
          <w:rFonts w:ascii="Times New Roman" w:hAnsi="Times New Roman" w:cs="Times New Roman"/>
          <w:b/>
          <w:color w:val="000000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/>
          <w:sz w:val="26"/>
          <w:szCs w:val="26"/>
          <w:lang w:val="vi-VN"/>
        </w:rPr>
        <w:t>Công thức tính thể tích của hình chóp đều là?</w:t>
      </w:r>
    </w:p>
    <w:p w14:paraId="6A2FFB9F" w14:textId="7DF80489" w:rsidR="00933D70" w:rsidRPr="00DD1306" w:rsidRDefault="00BD7BF0" w:rsidP="00531D23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DD1306">
        <w:rPr>
          <w:rStyle w:val="YoungMixChar"/>
          <w:rFonts w:cs="Times New Roman"/>
          <w:sz w:val="26"/>
          <w:szCs w:val="26"/>
          <w:lang w:val="vi-VN"/>
        </w:rPr>
        <w:lastRenderedPageBreak/>
        <w:tab/>
      </w:r>
      <w:r w:rsidRPr="00DD1306">
        <w:rPr>
          <w:rStyle w:val="YoungMixChar"/>
          <w:rFonts w:cs="Times New Roman"/>
          <w:b/>
          <w:color w:val="0066FF"/>
          <w:sz w:val="26"/>
          <w:szCs w:val="26"/>
        </w:rPr>
        <w:t>A.</w:t>
      </w:r>
      <w:r w:rsidRPr="00DD1306">
        <w:rPr>
          <w:rStyle w:val="YoungMixChar"/>
          <w:rFonts w:cs="Times New Roman"/>
          <w:sz w:val="26"/>
          <w:szCs w:val="26"/>
        </w:rPr>
        <w:t xml:space="preserve"> </w:t>
      </w:r>
      <w:r w:rsidR="0001519E" w:rsidRPr="00DD130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r w:rsidR="00B32627" w:rsidRPr="00DD1306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1320" w:dyaOrig="720" w14:anchorId="49D08DE3">
          <v:shape id="_x0000_i1045" type="#_x0000_t75" style="width:68.4pt;height:36.45pt" o:ole="">
            <v:imagedata r:id="rId48" o:title=""/>
          </v:shape>
          <o:OLEObject Type="Embed" ProgID="Equation.DSMT4" ShapeID="_x0000_i1045" DrawAspect="Content" ObjectID="_1763697117" r:id="rId49"/>
        </w:object>
      </w:r>
      <w:r w:rsidR="00B32627" w:rsidRPr="00DD1306">
        <w:rPr>
          <w:rFonts w:ascii="Times New Roman" w:hAnsi="Times New Roman" w:cs="Times New Roman"/>
          <w:color w:val="000000" w:themeColor="text1"/>
          <w:sz w:val="26"/>
          <w:szCs w:val="26"/>
        </w:rPr>
        <w:t>trung</w:t>
      </w:r>
      <w:r w:rsidR="00B32627" w:rsidRPr="00DD130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đoạn</w:t>
      </w:r>
      <w:r w:rsidR="00B32627" w:rsidRPr="00DD1306">
        <w:rPr>
          <w:rStyle w:val="YoungMixChar"/>
          <w:rFonts w:cs="Times New Roman"/>
          <w:sz w:val="26"/>
          <w:szCs w:val="26"/>
          <w:lang w:val="vi-VN"/>
        </w:rPr>
        <w:t xml:space="preserve">    </w:t>
      </w:r>
      <w:r w:rsidRPr="00DD1306">
        <w:rPr>
          <w:rStyle w:val="YoungMixChar"/>
          <w:rFonts w:cs="Times New Roman"/>
          <w:b/>
          <w:color w:val="0066FF"/>
          <w:sz w:val="26"/>
          <w:szCs w:val="26"/>
        </w:rPr>
        <w:t>B.</w:t>
      </w:r>
      <w:r w:rsidRPr="00DD1306">
        <w:rPr>
          <w:rStyle w:val="YoungMixChar"/>
          <w:rFonts w:cs="Times New Roman"/>
          <w:sz w:val="26"/>
          <w:szCs w:val="26"/>
        </w:rPr>
        <w:t xml:space="preserve"> </w:t>
      </w:r>
      <w:r w:rsidR="0001519E" w:rsidRPr="00DD1306">
        <w:rPr>
          <w:rFonts w:ascii="Times New Roman" w:hAnsi="Times New Roman" w:cs="Times New Roman"/>
          <w:color w:val="000000" w:themeColor="text1"/>
          <w:position w:val="-18"/>
          <w:sz w:val="26"/>
          <w:szCs w:val="26"/>
        </w:rPr>
        <w:object w:dxaOrig="1219" w:dyaOrig="460" w14:anchorId="07DA9F07">
          <v:shape id="_x0000_i1046" type="#_x0000_t75" style="width:62.55pt;height:22.95pt" o:ole="">
            <v:imagedata r:id="rId50" o:title=""/>
          </v:shape>
          <o:OLEObject Type="Embed" ProgID="Equation.DSMT4" ShapeID="_x0000_i1046" DrawAspect="Content" ObjectID="_1763697118" r:id="rId51"/>
        </w:object>
      </w:r>
      <w:r w:rsidR="002834D1" w:rsidRPr="00DD130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 </w:t>
      </w:r>
      <w:r w:rsidR="00B32627"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Style w:val="YoungMixChar"/>
          <w:rFonts w:cs="Times New Roman"/>
          <w:b/>
          <w:color w:val="0066FF"/>
          <w:sz w:val="26"/>
          <w:szCs w:val="26"/>
        </w:rPr>
        <w:t>C.</w:t>
      </w:r>
      <w:r w:rsidRPr="00DD1306">
        <w:rPr>
          <w:rStyle w:val="YoungMixChar"/>
          <w:rFonts w:cs="Times New Roman"/>
          <w:sz w:val="26"/>
          <w:szCs w:val="26"/>
        </w:rPr>
        <w:t xml:space="preserve"> </w:t>
      </w:r>
      <w:r w:rsidR="0001519E" w:rsidRPr="00DD1306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1460" w:dyaOrig="720" w14:anchorId="7B10372B">
          <v:shape id="_x0000_i1047" type="#_x0000_t75" style="width:75.6pt;height:36.45pt" o:ole="">
            <v:imagedata r:id="rId52" o:title=""/>
          </v:shape>
          <o:OLEObject Type="Embed" ProgID="Equation.DSMT4" ShapeID="_x0000_i1047" DrawAspect="Content" ObjectID="_1763697119" r:id="rId53"/>
        </w:object>
      </w:r>
      <w:r w:rsidR="00B32627"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="002834D1" w:rsidRPr="00DD1306">
        <w:rPr>
          <w:rStyle w:val="YoungMixChar"/>
          <w:rFonts w:cs="Times New Roman"/>
          <w:sz w:val="26"/>
          <w:szCs w:val="26"/>
          <w:lang w:val="vi-VN"/>
        </w:rPr>
        <w:t xml:space="preserve">  </w:t>
      </w:r>
      <w:r w:rsidR="00B32627"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Pr="00DD1306">
        <w:rPr>
          <w:rStyle w:val="YoungMixChar"/>
          <w:rFonts w:cs="Times New Roman"/>
          <w:b/>
          <w:color w:val="0066FF"/>
          <w:sz w:val="26"/>
          <w:szCs w:val="26"/>
          <w:lang w:val="vi-VN"/>
        </w:rPr>
        <w:t>D.</w:t>
      </w:r>
      <w:r w:rsidRPr="00DD1306">
        <w:rPr>
          <w:rStyle w:val="YoungMixChar"/>
          <w:rFonts w:cs="Times New Roman"/>
          <w:sz w:val="26"/>
          <w:szCs w:val="26"/>
          <w:lang w:val="vi-VN"/>
        </w:rPr>
        <w:t xml:space="preserve"> </w:t>
      </w:r>
      <w:r w:rsidR="00B32627" w:rsidRPr="00DD1306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1460" w:dyaOrig="720" w14:anchorId="325BBEC9">
          <v:shape id="_x0000_i1048" type="#_x0000_t75" style="width:75.6pt;height:36.45pt" o:ole="">
            <v:imagedata r:id="rId54" o:title=""/>
          </v:shape>
          <o:OLEObject Type="Embed" ProgID="Equation.DSMT4" ShapeID="_x0000_i1048" DrawAspect="Content" ObjectID="_1763697120" r:id="rId55"/>
        </w:object>
      </w:r>
    </w:p>
    <w:p w14:paraId="52EB7708" w14:textId="25F2AEFE" w:rsidR="009E562A" w:rsidRPr="00DD1306" w:rsidRDefault="009E562A" w:rsidP="00531D23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bCs/>
          <w:color w:val="FF0000"/>
          <w:sz w:val="26"/>
          <w:szCs w:val="26"/>
          <w:lang w:val="it-IT"/>
        </w:rPr>
        <w:t>Câu</w:t>
      </w:r>
      <w:r w:rsidRPr="00DD1306">
        <w:rPr>
          <w:rFonts w:ascii="Times New Roman" w:hAnsi="Times New Roman" w:cs="Times New Roman"/>
          <w:b/>
          <w:bCs/>
          <w:color w:val="FF0000"/>
          <w:sz w:val="26"/>
          <w:szCs w:val="26"/>
          <w:lang w:val="vi-VN"/>
        </w:rPr>
        <w:t xml:space="preserve"> </w:t>
      </w:r>
      <w:r w:rsidR="00BD7BF0" w:rsidRPr="00DD1306">
        <w:rPr>
          <w:rFonts w:ascii="Times New Roman" w:hAnsi="Times New Roman" w:cs="Times New Roman"/>
          <w:b/>
          <w:bCs/>
          <w:color w:val="FF0000"/>
          <w:sz w:val="26"/>
          <w:szCs w:val="26"/>
          <w:lang w:val="vi-VN"/>
        </w:rPr>
        <w:t>11 (NB):</w:t>
      </w:r>
      <w:r w:rsidRPr="00DD130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Điều</w:t>
      </w:r>
      <w:r w:rsidRPr="00DD130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kiện xác định của phân thức </w:t>
      </w:r>
      <w:r w:rsidRPr="00DD1306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260" w:dyaOrig="720" w14:anchorId="441F77BB">
          <v:shape id="_x0000_i1049" type="#_x0000_t75" style="width:13.05pt;height:36.45pt" o:ole="">
            <v:imagedata r:id="rId56" o:title=""/>
          </v:shape>
          <o:OLEObject Type="Embed" ProgID="Equation.DSMT4" ShapeID="_x0000_i1049" DrawAspect="Content" ObjectID="_1763697121" r:id="rId57"/>
        </w:object>
      </w:r>
      <w:r w:rsidRPr="00DD130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DD130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là</w:t>
      </w:r>
      <w:r w:rsidRPr="00DD130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:</w:t>
      </w:r>
    </w:p>
    <w:p w14:paraId="15E3BFB9" w14:textId="77777777" w:rsidR="00480A5B" w:rsidRPr="00DD1306" w:rsidRDefault="009E562A" w:rsidP="00480A5B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bookmarkStart w:id="0" w:name="_Hlk149638962"/>
      <w:r w:rsidRPr="00DD1306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A.</w:t>
      </w:r>
      <w:r w:rsidRPr="00DD130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bookmarkStart w:id="1" w:name="_Hlk149623973"/>
      <w:r w:rsidRPr="00DD130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60" w:dyaOrig="260" w14:anchorId="330C5F21">
          <v:shape id="_x0000_i1050" type="#_x0000_t75" style="width:33.75pt;height:13.05pt" o:ole="">
            <v:imagedata r:id="rId58" o:title=""/>
          </v:shape>
          <o:OLEObject Type="Embed" ProgID="Equation.DSMT4" ShapeID="_x0000_i1050" DrawAspect="Content" ObjectID="_1763697122" r:id="rId59"/>
        </w:object>
      </w:r>
      <w:bookmarkEnd w:id="1"/>
      <w:r w:rsidRPr="00DD130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.</w:t>
      </w:r>
      <w:bookmarkEnd w:id="0"/>
      <w:r w:rsidRPr="00DD1306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ab/>
        <w:t>B.</w:t>
      </w:r>
      <w:r w:rsidRPr="00DD1306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r w:rsidRPr="00DD130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80" w:dyaOrig="260" w14:anchorId="7CAA4F59">
          <v:shape id="_x0000_i1051" type="#_x0000_t75" style="width:33.3pt;height:13.95pt" o:ole="">
            <v:imagedata r:id="rId60" o:title=""/>
          </v:shape>
          <o:OLEObject Type="Embed" ProgID="Equation.DSMT4" ShapeID="_x0000_i1051" DrawAspect="Content" ObjectID="_1763697123" r:id="rId61"/>
        </w:object>
      </w:r>
      <w:r w:rsidRPr="00DD1306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pt-BR"/>
        </w:rPr>
        <w:t>.</w:t>
      </w:r>
      <w:r w:rsidRPr="00DD1306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ab/>
        <w:t>C.</w:t>
      </w:r>
      <w:r w:rsidRPr="00DD1306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bookmarkStart w:id="2" w:name="MTBlankEqn"/>
      <w:r w:rsidRPr="00DD130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80" w:dyaOrig="260" w14:anchorId="2CB30BC9">
          <v:shape id="_x0000_i1052" type="#_x0000_t75" style="width:33.3pt;height:13.95pt" o:ole="">
            <v:imagedata r:id="rId62" o:title=""/>
          </v:shape>
          <o:OLEObject Type="Embed" ProgID="Equation.DSMT4" ShapeID="_x0000_i1052" DrawAspect="Content" ObjectID="_1763697124" r:id="rId63"/>
        </w:object>
      </w:r>
      <w:bookmarkEnd w:id="2"/>
      <w:r w:rsidRPr="00DD1306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pt-BR"/>
        </w:rPr>
        <w:t>.</w:t>
      </w:r>
      <w:r w:rsidRPr="00DD1306"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ab/>
        <w:t>D.</w:t>
      </w:r>
      <w:r w:rsidRPr="00DD1306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r w:rsidRPr="00DD1306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80" w:dyaOrig="260" w14:anchorId="6BD7DAA2">
          <v:shape id="_x0000_i1053" type="#_x0000_t75" style="width:33.75pt;height:12.6pt" o:ole="">
            <v:imagedata r:id="rId64" o:title=""/>
          </v:shape>
          <o:OLEObject Type="Embed" ProgID="Equation.DSMT4" ShapeID="_x0000_i1053" DrawAspect="Content" ObjectID="_1763697125" r:id="rId65"/>
        </w:object>
      </w:r>
      <w:r w:rsidRPr="00DD130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.</w:t>
      </w:r>
    </w:p>
    <w:p w14:paraId="1C7F8284" w14:textId="08D5D419" w:rsidR="00BD7BF0" w:rsidRPr="00DD1306" w:rsidRDefault="009E562A" w:rsidP="00480A5B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DD1306">
        <w:rPr>
          <w:rFonts w:ascii="Times New Roman" w:hAnsi="Times New Roman" w:cs="Times New Roman"/>
          <w:b/>
          <w:color w:val="FF0000"/>
          <w:sz w:val="26"/>
          <w:szCs w:val="26"/>
          <w:lang w:val="pt-BR"/>
        </w:rPr>
        <w:t>Câu</w:t>
      </w:r>
      <w:r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 </w:t>
      </w:r>
      <w:r w:rsidR="00BD7BF0"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12(NB):</w:t>
      </w:r>
      <w:r w:rsidRPr="00DD130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 </w:t>
      </w:r>
      <w:r w:rsidR="002F6D41" w:rsidRPr="00DD1306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>P</w:t>
      </w:r>
      <w:r w:rsidR="00531D23" w:rsidRPr="00DD1306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 xml:space="preserve">hân thức nào dưới đây bằng với phân </w:t>
      </w:r>
      <w:r w:rsidR="00480A5B" w:rsidRPr="00DD1306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 xml:space="preserve">thức </w:t>
      </w:r>
      <w:bookmarkStart w:id="3" w:name="_Hlk149637124"/>
      <w:r w:rsidR="00480A5B" w:rsidRPr="00DD1306">
        <w:rPr>
          <w:rFonts w:ascii="Times New Roman" w:hAnsi="Times New Roman" w:cs="Times New Roman"/>
          <w:bCs/>
          <w:color w:val="000000" w:themeColor="text1"/>
          <w:position w:val="-30"/>
          <w:sz w:val="26"/>
          <w:szCs w:val="26"/>
        </w:rPr>
        <w:object w:dxaOrig="580" w:dyaOrig="760" w14:anchorId="5D0EE167">
          <v:shape id="_x0000_i1054" type="#_x0000_t75" style="width:28.8pt;height:41.4pt" o:ole="">
            <v:imagedata r:id="rId66" o:title=""/>
          </v:shape>
          <o:OLEObject Type="Embed" ProgID="Equation.DSMT4" ShapeID="_x0000_i1054" DrawAspect="Content" ObjectID="_1763697126" r:id="rId67"/>
        </w:object>
      </w:r>
      <w:bookmarkEnd w:id="3"/>
      <w:r w:rsidR="002834D1" w:rsidRPr="00DD1306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2834D1" w:rsidRPr="00DD1306" w14:paraId="7EC1E5D0" w14:textId="77777777" w:rsidTr="002E638C">
        <w:tc>
          <w:tcPr>
            <w:tcW w:w="2336" w:type="dxa"/>
          </w:tcPr>
          <w:p w14:paraId="49BC5C50" w14:textId="2704D6D5" w:rsidR="002834D1" w:rsidRPr="00DD1306" w:rsidRDefault="002834D1" w:rsidP="00480A5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36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DD1306"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  <w:r w:rsidRPr="00DD1306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  <w:r w:rsidRPr="00DD1306">
              <w:rPr>
                <w:rFonts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r w:rsidRPr="00DD1306">
              <w:rPr>
                <w:rFonts w:asciiTheme="minorHAnsi" w:hAnsiTheme="minorHAnsi" w:cs="Times New Roman"/>
                <w:bCs/>
                <w:color w:val="000000" w:themeColor="text1"/>
                <w:position w:val="-30"/>
                <w:sz w:val="26"/>
                <w:szCs w:val="26"/>
              </w:rPr>
              <w:object w:dxaOrig="420" w:dyaOrig="760" w14:anchorId="45F02446">
                <v:shape id="_x0000_i1055" type="#_x0000_t75" style="width:20.7pt;height:41.4pt" o:ole="">
                  <v:imagedata r:id="rId68" o:title=""/>
                </v:shape>
                <o:OLEObject Type="Embed" ProgID="Equation.DSMT4" ShapeID="_x0000_i1055" DrawAspect="Content" ObjectID="_1763697127" r:id="rId69"/>
              </w:object>
            </w:r>
          </w:p>
        </w:tc>
        <w:tc>
          <w:tcPr>
            <w:tcW w:w="2336" w:type="dxa"/>
          </w:tcPr>
          <w:p w14:paraId="5A2E5602" w14:textId="1DB451EC" w:rsidR="002834D1" w:rsidRPr="00DD1306" w:rsidRDefault="002834D1" w:rsidP="00480A5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36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D1306"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  <w:r w:rsidRPr="00DD1306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  <w:r w:rsidRPr="00DD1306">
              <w:rPr>
                <w:rFonts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r w:rsidRPr="00DD1306">
              <w:rPr>
                <w:rFonts w:asciiTheme="minorHAnsi" w:hAnsiTheme="minorHAnsi" w:cs="Times New Roman"/>
                <w:bCs/>
                <w:color w:val="000000" w:themeColor="text1"/>
                <w:position w:val="-30"/>
                <w:sz w:val="26"/>
                <w:szCs w:val="26"/>
              </w:rPr>
              <w:object w:dxaOrig="380" w:dyaOrig="760" w14:anchorId="641FDA7A">
                <v:shape id="_x0000_i1056" type="#_x0000_t75" style="width:18.45pt;height:41.4pt" o:ole="">
                  <v:imagedata r:id="rId70" o:title=""/>
                </v:shape>
                <o:OLEObject Type="Embed" ProgID="Equation.DSMT4" ShapeID="_x0000_i1056" DrawAspect="Content" ObjectID="_1763697128" r:id="rId71"/>
              </w:object>
            </w:r>
          </w:p>
        </w:tc>
        <w:tc>
          <w:tcPr>
            <w:tcW w:w="2336" w:type="dxa"/>
          </w:tcPr>
          <w:p w14:paraId="3EA6689D" w14:textId="43BD8265" w:rsidR="002834D1" w:rsidRPr="00DD1306" w:rsidRDefault="002E638C" w:rsidP="00480A5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36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D1306"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  <w:r w:rsidR="002834D1" w:rsidRPr="00DD1306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  <w:r w:rsidR="002834D1" w:rsidRPr="00DD1306">
              <w:rPr>
                <w:rFonts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r w:rsidR="002834D1" w:rsidRPr="00DD1306">
              <w:rPr>
                <w:rFonts w:asciiTheme="minorHAnsi" w:hAnsiTheme="minorHAnsi" w:cs="Times New Roman"/>
                <w:bCs/>
                <w:color w:val="000000" w:themeColor="text1"/>
                <w:position w:val="-30"/>
                <w:sz w:val="26"/>
                <w:szCs w:val="26"/>
              </w:rPr>
              <w:object w:dxaOrig="580" w:dyaOrig="760" w14:anchorId="5EEED1B3">
                <v:shape id="_x0000_i1057" type="#_x0000_t75" style="width:28.8pt;height:41.4pt" o:ole="">
                  <v:imagedata r:id="rId72" o:title=""/>
                </v:shape>
                <o:OLEObject Type="Embed" ProgID="Equation.DSMT4" ShapeID="_x0000_i1057" DrawAspect="Content" ObjectID="_1763697129" r:id="rId73"/>
              </w:object>
            </w:r>
          </w:p>
        </w:tc>
        <w:tc>
          <w:tcPr>
            <w:tcW w:w="2337" w:type="dxa"/>
          </w:tcPr>
          <w:p w14:paraId="1108195E" w14:textId="7CC19362" w:rsidR="002834D1" w:rsidRPr="00DD1306" w:rsidRDefault="002834D1" w:rsidP="00480A5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36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D1306">
              <w:rPr>
                <w:rFonts w:cs="Times New Roman"/>
                <w:bCs/>
                <w:color w:val="000000" w:themeColor="text1"/>
                <w:sz w:val="26"/>
                <w:szCs w:val="26"/>
              </w:rPr>
              <w:t>D</w:t>
            </w:r>
            <w:r w:rsidRPr="00DD1306">
              <w:rPr>
                <w:rFonts w:cs="Times New Roman"/>
                <w:bCs/>
                <w:color w:val="000000" w:themeColor="text1"/>
                <w:sz w:val="26"/>
                <w:szCs w:val="26"/>
                <w:lang w:val="vi-VN"/>
              </w:rPr>
              <w:t>.</w:t>
            </w:r>
            <w:r w:rsidRPr="00DD1306">
              <w:rPr>
                <w:rFonts w:cs="Times New Roman"/>
                <w:bCs/>
                <w:color w:val="000000" w:themeColor="text1"/>
                <w:sz w:val="26"/>
                <w:szCs w:val="26"/>
              </w:rPr>
              <w:t xml:space="preserve"> </w:t>
            </w:r>
            <w:r w:rsidRPr="00DD1306">
              <w:rPr>
                <w:rFonts w:asciiTheme="minorHAnsi" w:hAnsiTheme="minorHAnsi" w:cs="Times New Roman"/>
                <w:bCs/>
                <w:color w:val="000000" w:themeColor="text1"/>
                <w:position w:val="-26"/>
                <w:sz w:val="26"/>
                <w:szCs w:val="26"/>
              </w:rPr>
              <w:object w:dxaOrig="380" w:dyaOrig="720" w14:anchorId="252DE87A">
                <v:shape id="_x0000_i1058" type="#_x0000_t75" style="width:18.45pt;height:39.15pt" o:ole="">
                  <v:imagedata r:id="rId74" o:title=""/>
                </v:shape>
                <o:OLEObject Type="Embed" ProgID="Equation.DSMT4" ShapeID="_x0000_i1058" DrawAspect="Content" ObjectID="_1763697130" r:id="rId75"/>
              </w:object>
            </w:r>
          </w:p>
        </w:tc>
      </w:tr>
    </w:tbl>
    <w:p w14:paraId="05595E3D" w14:textId="77777777" w:rsidR="00BA0B71" w:rsidRPr="00DD1306" w:rsidRDefault="00BA0B71" w:rsidP="00BA0B71">
      <w:pPr>
        <w:spacing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 w:rsidRPr="00DD1306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B. </w:t>
      </w:r>
      <w:r w:rsidRPr="00DD1306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pt-BR"/>
        </w:rPr>
        <w:t>PHẦN TỰ LUẬN</w:t>
      </w:r>
      <w:r w:rsidRPr="00DD1306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 (7,0 ĐIỂM)</w:t>
      </w:r>
    </w:p>
    <w:p w14:paraId="5081056E" w14:textId="506B9B34" w:rsidR="00BA0B71" w:rsidRPr="00DD1306" w:rsidRDefault="00BA0B71" w:rsidP="00BA0B71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DD1306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Câu </w:t>
      </w:r>
      <w:r w:rsidR="00BD7BF0" w:rsidRPr="00DD1306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13</w:t>
      </w:r>
      <w:r w:rsidR="00BD7BF0" w:rsidRPr="00DD130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2E638C" w:rsidRPr="00DD130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(VD)</w:t>
      </w:r>
      <w:r w:rsidRPr="00DD1306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(1,</w:t>
      </w:r>
      <w:r w:rsidR="009E562A" w:rsidRPr="00DD1306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0</w:t>
      </w:r>
      <w:r w:rsidRPr="00DD1306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điểm). </w:t>
      </w:r>
      <w:r w:rsidRPr="00DD1306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Thực hiện phép tính:</w:t>
      </w:r>
    </w:p>
    <w:p w14:paraId="7E950D7B" w14:textId="69F65E8D" w:rsidR="00BA0B71" w:rsidRPr="00DD1306" w:rsidRDefault="002F6D41" w:rsidP="00BA0B71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D1306">
        <w:rPr>
          <w:rFonts w:ascii="Times New Roman" w:hAnsi="Times New Roman" w:cs="Times New Roman"/>
          <w:color w:val="000000" w:themeColor="text1"/>
          <w:position w:val="-18"/>
          <w:sz w:val="26"/>
          <w:szCs w:val="26"/>
        </w:rPr>
        <w:object w:dxaOrig="3000" w:dyaOrig="460" w14:anchorId="248FB18D">
          <v:shape id="_x0000_i1059" type="#_x0000_t75" style="width:149.85pt;height:22.95pt" o:ole="">
            <v:imagedata r:id="rId76" o:title=""/>
          </v:shape>
          <o:OLEObject Type="Embed" ProgID="Equation.DSMT4" ShapeID="_x0000_i1059" DrawAspect="Content" ObjectID="_1763697131" r:id="rId77"/>
        </w:object>
      </w:r>
      <w:r w:rsidR="00BA0B71" w:rsidRPr="00DD1306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37331CE0" w14:textId="77777777" w:rsidR="00BA0B71" w:rsidRPr="00DD1306" w:rsidRDefault="00BA0B71" w:rsidP="00BA0B71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D1306">
        <w:rPr>
          <w:rFonts w:ascii="Times New Roman" w:hAnsi="Times New Roman" w:cs="Times New Roman"/>
          <w:color w:val="000000" w:themeColor="text1"/>
          <w:position w:val="-18"/>
          <w:sz w:val="26"/>
          <w:szCs w:val="26"/>
        </w:rPr>
        <w:object w:dxaOrig="1980" w:dyaOrig="460" w14:anchorId="379B45F7">
          <v:shape id="_x0000_i1060" type="#_x0000_t75" style="width:99.9pt;height:22.95pt" o:ole="">
            <v:imagedata r:id="rId78" o:title=""/>
          </v:shape>
          <o:OLEObject Type="Embed" ProgID="Equation.DSMT4" ShapeID="_x0000_i1060" DrawAspect="Content" ObjectID="_1763697132" r:id="rId79"/>
        </w:object>
      </w:r>
      <w:r w:rsidRPr="00DD1306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3EE77FB0" w14:textId="02BC0785" w:rsidR="00BA0B71" w:rsidRPr="00DD1306" w:rsidRDefault="00BA0B71" w:rsidP="00BA0B71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D130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</w:t>
      </w:r>
      <w:r w:rsidR="00BD7BF0" w:rsidRPr="00DD130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4</w:t>
      </w:r>
      <w:r w:rsidRPr="00DD130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2E638C" w:rsidRPr="00DD130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(VD)</w:t>
      </w:r>
      <w:r w:rsidRPr="00DD130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(1,0 điểm). </w:t>
      </w:r>
      <w:r w:rsidRPr="00DD1306">
        <w:rPr>
          <w:rFonts w:ascii="Times New Roman" w:hAnsi="Times New Roman" w:cs="Times New Roman"/>
          <w:color w:val="000000" w:themeColor="text1"/>
          <w:sz w:val="26"/>
          <w:szCs w:val="26"/>
        </w:rPr>
        <w:t>Phân tích đa thức thành nhân tử:</w:t>
      </w:r>
      <w:r w:rsidRPr="00DD130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</w:p>
    <w:p w14:paraId="521A5343" w14:textId="50B33EFD" w:rsidR="00BA0B71" w:rsidRPr="00DD1306" w:rsidRDefault="002F6D41" w:rsidP="00BA0B71">
      <w:pPr>
        <w:pStyle w:val="ListParagraph"/>
        <w:numPr>
          <w:ilvl w:val="0"/>
          <w:numId w:val="6"/>
        </w:numPr>
        <w:spacing w:after="0" w:line="360" w:lineRule="auto"/>
        <w:ind w:left="990" w:hanging="45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D1306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020" w:dyaOrig="360" w14:anchorId="5AD7E31B">
          <v:shape id="_x0000_i1061" type="#_x0000_t75" style="width:50.85pt;height:18pt" o:ole="">
            <v:imagedata r:id="rId80" o:title=""/>
          </v:shape>
          <o:OLEObject Type="Embed" ProgID="Equation.DSMT4" ShapeID="_x0000_i1061" DrawAspect="Content" ObjectID="_1763697133" r:id="rId81"/>
        </w:object>
      </w:r>
      <w:r w:rsidR="00BA0B71" w:rsidRPr="00DD1306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6F90063" w14:textId="77777777" w:rsidR="00BA0B71" w:rsidRPr="00DD1306" w:rsidRDefault="00BA0B71" w:rsidP="00BA0B71">
      <w:pPr>
        <w:pStyle w:val="ListParagraph"/>
        <w:numPr>
          <w:ilvl w:val="0"/>
          <w:numId w:val="6"/>
        </w:numPr>
        <w:spacing w:after="0" w:line="360" w:lineRule="auto"/>
        <w:ind w:left="990" w:hanging="45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D1306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660" w:dyaOrig="360" w14:anchorId="27305C80">
          <v:shape id="_x0000_i1062" type="#_x0000_t75" style="width:83.25pt;height:18pt" o:ole="">
            <v:imagedata r:id="rId82" o:title=""/>
          </v:shape>
          <o:OLEObject Type="Embed" ProgID="Equation.DSMT4" ShapeID="_x0000_i1062" DrawAspect="Content" ObjectID="_1763697134" r:id="rId83"/>
        </w:object>
      </w:r>
      <w:r w:rsidRPr="00DD1306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481D99E" w14:textId="142F46FC" w:rsidR="00126B43" w:rsidRPr="00DD1306" w:rsidRDefault="00126B43" w:rsidP="00126B43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sz w:val="26"/>
          <w:szCs w:val="26"/>
          <w:lang w:val="it-IT"/>
        </w:rPr>
        <w:t xml:space="preserve">Câu 15 </w:t>
      </w:r>
      <w:r w:rsidR="002E638C" w:rsidRPr="00DD1306">
        <w:rPr>
          <w:rFonts w:ascii="Times New Roman" w:hAnsi="Times New Roman" w:cs="Times New Roman"/>
          <w:b/>
          <w:sz w:val="26"/>
          <w:szCs w:val="26"/>
          <w:lang w:val="vi-VN"/>
        </w:rPr>
        <w:t>(TH)</w:t>
      </w:r>
      <w:r w:rsidRPr="00DD1306">
        <w:rPr>
          <w:rFonts w:ascii="Times New Roman" w:hAnsi="Times New Roman" w:cs="Times New Roman"/>
          <w:b/>
          <w:sz w:val="26"/>
          <w:szCs w:val="26"/>
          <w:lang w:val="it-IT"/>
        </w:rPr>
        <w:t>(1,</w:t>
      </w:r>
      <w:r w:rsidR="00D80BE9" w:rsidRPr="00DD1306">
        <w:rPr>
          <w:rFonts w:ascii="Times New Roman" w:hAnsi="Times New Roman" w:cs="Times New Roman"/>
          <w:b/>
          <w:sz w:val="26"/>
          <w:szCs w:val="26"/>
          <w:lang w:val="it-IT"/>
        </w:rPr>
        <w:t>5</w:t>
      </w:r>
      <w:r w:rsidRPr="00DD1306">
        <w:rPr>
          <w:rFonts w:ascii="Times New Roman" w:hAnsi="Times New Roman" w:cs="Times New Roman"/>
          <w:b/>
          <w:sz w:val="26"/>
          <w:szCs w:val="26"/>
          <w:lang w:val="it-IT"/>
        </w:rPr>
        <w:t xml:space="preserve"> điểm)</w:t>
      </w:r>
      <w:r w:rsidR="002E638C" w:rsidRPr="00DD1306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</w:p>
    <w:p w14:paraId="04863906" w14:textId="2C0A4624" w:rsidR="00126B43" w:rsidRPr="00DD1306" w:rsidRDefault="002E638C" w:rsidP="00126B43">
      <w:pPr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sz w:val="26"/>
          <w:szCs w:val="26"/>
          <w:lang w:val="vi-VN"/>
        </w:rPr>
        <w:t xml:space="preserve">        </w:t>
      </w:r>
      <w:r w:rsidR="00126B43" w:rsidRPr="00DD1306">
        <w:rPr>
          <w:rFonts w:ascii="Times New Roman" w:hAnsi="Times New Roman" w:cs="Times New Roman"/>
          <w:sz w:val="26"/>
          <w:szCs w:val="26"/>
          <w:lang w:val="it-IT"/>
        </w:rPr>
        <w:t xml:space="preserve">a) Viết biểu thức </w:t>
      </w:r>
      <w:r w:rsidR="00D80BE9" w:rsidRPr="00DD1306">
        <w:rPr>
          <w:rFonts w:ascii="Times New Roman" w:hAnsi="Times New Roman" w:cs="Times New Roman"/>
          <w:position w:val="-6"/>
          <w:sz w:val="26"/>
          <w:szCs w:val="26"/>
        </w:rPr>
        <w:object w:dxaOrig="1620" w:dyaOrig="340" w14:anchorId="60E7B707">
          <v:shape id="_x0000_i1063" type="#_x0000_t75" style="width:81.45pt;height:16.65pt" o:ole="">
            <v:imagedata r:id="rId84" o:title=""/>
          </v:shape>
          <o:OLEObject Type="Embed" ProgID="Equation.DSMT4" ShapeID="_x0000_i1063" DrawAspect="Content" ObjectID="_1763697135" r:id="rId85"/>
        </w:object>
      </w:r>
      <w:r w:rsidR="00126B43" w:rsidRPr="00DD1306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126B43" w:rsidRPr="00DD1306">
        <w:rPr>
          <w:rFonts w:ascii="Times New Roman" w:hAnsi="Times New Roman" w:cs="Times New Roman"/>
          <w:bCs/>
          <w:sz w:val="26"/>
          <w:szCs w:val="26"/>
          <w:lang w:val="it-IT"/>
        </w:rPr>
        <w:t xml:space="preserve">dưới dạng bình phương một </w:t>
      </w:r>
      <w:r w:rsidR="009E562A" w:rsidRPr="00DD1306">
        <w:rPr>
          <w:rFonts w:ascii="Times New Roman" w:hAnsi="Times New Roman" w:cs="Times New Roman"/>
          <w:bCs/>
          <w:sz w:val="26"/>
          <w:szCs w:val="26"/>
          <w:lang w:val="it-IT"/>
        </w:rPr>
        <w:t>tổng</w:t>
      </w:r>
      <w:r w:rsidR="009E562A" w:rsidRPr="00DD1306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</w:p>
    <w:p w14:paraId="2C465E9E" w14:textId="444431FE" w:rsidR="00126B43" w:rsidRPr="00DD1306" w:rsidRDefault="002E638C" w:rsidP="00126B43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       </w:t>
      </w:r>
      <w:r w:rsidR="00126B43" w:rsidRPr="00DD1306">
        <w:rPr>
          <w:rFonts w:ascii="Times New Roman" w:hAnsi="Times New Roman" w:cs="Times New Roman"/>
          <w:bCs/>
          <w:sz w:val="26"/>
          <w:szCs w:val="26"/>
          <w:lang w:val="it-IT"/>
        </w:rPr>
        <w:t>b) Tính nhanh giá trị biểu thức</w:t>
      </w:r>
      <w:r w:rsidR="00126B43" w:rsidRPr="00DD1306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126B43" w:rsidRPr="00DD1306">
        <w:rPr>
          <w:rFonts w:ascii="Times New Roman" w:hAnsi="Times New Roman" w:cs="Times New Roman"/>
          <w:position w:val="-6"/>
          <w:sz w:val="26"/>
          <w:szCs w:val="26"/>
        </w:rPr>
        <w:object w:dxaOrig="2140" w:dyaOrig="340" w14:anchorId="355204DB">
          <v:shape id="_x0000_i1064" type="#_x0000_t75" style="width:106.65pt;height:16.65pt" o:ole="">
            <v:imagedata r:id="rId86" o:title=""/>
          </v:shape>
          <o:OLEObject Type="Embed" ProgID="Equation.DSMT4" ShapeID="_x0000_i1064" DrawAspect="Content" ObjectID="_1763697136" r:id="rId87"/>
        </w:object>
      </w:r>
      <w:r w:rsidR="00126B43" w:rsidRPr="00DD1306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tại </w:t>
      </w:r>
      <w:r w:rsidR="00126B43" w:rsidRPr="00DD1306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26910447">
          <v:shape id="_x0000_i1065" type="#_x0000_t75" style="width:36.45pt;height:13.95pt" o:ole="">
            <v:imagedata r:id="rId88" o:title=""/>
          </v:shape>
          <o:OLEObject Type="Embed" ProgID="Equation.DSMT4" ShapeID="_x0000_i1065" DrawAspect="Content" ObjectID="_1763697137" r:id="rId89"/>
        </w:object>
      </w:r>
    </w:p>
    <w:p w14:paraId="6F9363D0" w14:textId="13DDE44F" w:rsidR="002E638C" w:rsidRPr="00DD1306" w:rsidRDefault="002E638C" w:rsidP="00126B43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16 ( TH) ( 1,0 điểm).</w:t>
      </w:r>
      <w:r w:rsidR="00621E87" w:rsidRPr="00DD1306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621E87" w:rsidRPr="00DD1306">
        <w:rPr>
          <w:rFonts w:ascii="Times New Roman" w:hAnsi="Times New Roman" w:cs="Times New Roman"/>
          <w:sz w:val="26"/>
          <w:szCs w:val="26"/>
          <w:lang w:val="vi-VN"/>
        </w:rPr>
        <w:t>Tính giá trị biểu thức</w:t>
      </w:r>
      <w:r w:rsidR="00621E87" w:rsidRPr="00DD1306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621E87" w:rsidRPr="00DD1306">
        <w:rPr>
          <w:rFonts w:ascii="Times New Roman" w:hAnsi="Times New Roman" w:cs="Times New Roman"/>
          <w:position w:val="-10"/>
          <w:sz w:val="26"/>
          <w:szCs w:val="26"/>
        </w:rPr>
        <w:object w:dxaOrig="1660" w:dyaOrig="360" w14:anchorId="41D81251">
          <v:shape id="_x0000_i1066" type="#_x0000_t75" style="width:83.25pt;height:18pt" o:ole="">
            <v:imagedata r:id="rId90" o:title=""/>
          </v:shape>
          <o:OLEObject Type="Embed" ProgID="Equation.DSMT4" ShapeID="_x0000_i1066" DrawAspect="Content" ObjectID="_1763697138" r:id="rId91"/>
        </w:object>
      </w:r>
      <w:r w:rsidR="00621E87" w:rsidRPr="00DD1306">
        <w:rPr>
          <w:rFonts w:ascii="Times New Roman" w:hAnsi="Times New Roman" w:cs="Times New Roman"/>
          <w:sz w:val="26"/>
          <w:szCs w:val="26"/>
          <w:lang w:val="vi-VN"/>
        </w:rPr>
        <w:t xml:space="preserve"> tại </w:t>
      </w:r>
      <w:r w:rsidR="00621E87" w:rsidRPr="00DD1306">
        <w:rPr>
          <w:rFonts w:ascii="Times New Roman" w:hAnsi="Times New Roman" w:cs="Times New Roman"/>
          <w:position w:val="-10"/>
          <w:sz w:val="26"/>
          <w:szCs w:val="26"/>
        </w:rPr>
        <w:object w:dxaOrig="1100" w:dyaOrig="320" w14:anchorId="6175AFA7">
          <v:shape id="_x0000_i1067" type="#_x0000_t75" style="width:54.9pt;height:16.2pt" o:ole="">
            <v:imagedata r:id="rId92" o:title=""/>
          </v:shape>
          <o:OLEObject Type="Embed" ProgID="Equation.DSMT4" ShapeID="_x0000_i1067" DrawAspect="Content" ObjectID="_1763697139" r:id="rId93"/>
        </w:object>
      </w:r>
      <w:r w:rsidR="00621E87" w:rsidRPr="00DD1306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</w:p>
    <w:p w14:paraId="01919BAF" w14:textId="0BB7FE4C" w:rsidR="002E638C" w:rsidRPr="00DD1306" w:rsidRDefault="002E638C" w:rsidP="00126B43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17 (TH) (1,0 điểm). </w:t>
      </w:r>
      <w:r w:rsidRPr="00DD1306">
        <w:rPr>
          <w:rFonts w:ascii="Times New Roman" w:hAnsi="Times New Roman" w:cs="Times New Roman"/>
          <w:sz w:val="26"/>
          <w:szCs w:val="26"/>
          <w:lang w:val="vi-VN"/>
        </w:rPr>
        <w:t>Rút gọn phân thức</w:t>
      </w:r>
      <w:r w:rsidR="00621E87" w:rsidRPr="00DD130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621E87" w:rsidRPr="00DD1306">
        <w:rPr>
          <w:rFonts w:ascii="Times New Roman" w:hAnsi="Times New Roman" w:cs="Times New Roman"/>
          <w:position w:val="-24"/>
          <w:sz w:val="26"/>
          <w:szCs w:val="26"/>
        </w:rPr>
        <w:object w:dxaOrig="900" w:dyaOrig="660" w14:anchorId="71E22525">
          <v:shape id="_x0000_i1068" type="#_x0000_t75" style="width:45pt;height:32.85pt" o:ole="">
            <v:imagedata r:id="rId94" o:title=""/>
          </v:shape>
          <o:OLEObject Type="Embed" ProgID="Equation.DSMT4" ShapeID="_x0000_i1068" DrawAspect="Content" ObjectID="_1763697140" r:id="rId95"/>
        </w:object>
      </w:r>
    </w:p>
    <w:p w14:paraId="1A0BB3C8" w14:textId="1459CEB8" w:rsidR="003923BD" w:rsidRPr="00DD1306" w:rsidRDefault="001C54C6" w:rsidP="003923BD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>
        <w:rPr>
          <w:rFonts w:cs="Times New Roman"/>
          <w:noProof/>
          <w:sz w:val="26"/>
          <w:szCs w:val="26"/>
          <w14:ligatures w14:val="standardContextual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0364721" wp14:editId="5F681D33">
                <wp:simplePos x="0" y="0"/>
                <wp:positionH relativeFrom="column">
                  <wp:posOffset>5576659</wp:posOffset>
                </wp:positionH>
                <wp:positionV relativeFrom="paragraph">
                  <wp:posOffset>235732</wp:posOffset>
                </wp:positionV>
                <wp:extent cx="607602" cy="1088523"/>
                <wp:effectExtent l="19050" t="19050" r="21590" b="35560"/>
                <wp:wrapNone/>
                <wp:docPr id="637045688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7602" cy="1088523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5DF6AB4" id="Straight Connector 1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9.1pt,18.55pt" to="486.95pt,10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" strokecolor="#4472c4 [3204]" strokeweight="2.25pt">
                <v:stroke joinstyle="miter"/>
              </v:line>
            </w:pict>
          </mc:Fallback>
        </mc:AlternateContent>
      </w:r>
      <w:r w:rsidR="003923BD" w:rsidRPr="00DD1306"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  <w:lang w:val="vi-VN"/>
          <w14:ligatures w14:val="standardContextual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308CC82" wp14:editId="184E6A16">
                <wp:simplePos x="0" y="0"/>
                <wp:positionH relativeFrom="column">
                  <wp:posOffset>7372350</wp:posOffset>
                </wp:positionH>
                <wp:positionV relativeFrom="paragraph">
                  <wp:posOffset>0</wp:posOffset>
                </wp:positionV>
                <wp:extent cx="2258060" cy="1911350"/>
                <wp:effectExtent l="0" t="0" r="8890" b="12700"/>
                <wp:wrapSquare wrapText="bothSides"/>
                <wp:docPr id="3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8060" cy="1911350"/>
                          <a:chOff x="2135505" y="118745"/>
                          <a:chExt cx="1605280" cy="1663700"/>
                        </a:xfrm>
                      </wpg:grpSpPr>
                      <wps:wsp>
                        <wps:cNvPr id="4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2303780" y="1462405"/>
                            <a:ext cx="933450" cy="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Freeform 9"/>
                        <wps:cNvSpPr>
                          <a:spLocks noEditPoints="1"/>
                        </wps:cNvSpPr>
                        <wps:spPr bwMode="auto">
                          <a:xfrm>
                            <a:off x="2301240" y="1061085"/>
                            <a:ext cx="361315" cy="403860"/>
                          </a:xfrm>
                          <a:custGeom>
                            <a:avLst/>
                            <a:gdLst>
                              <a:gd name="T0" fmla="*/ 0 w 569"/>
                              <a:gd name="T1" fmla="*/ 629 h 636"/>
                              <a:gd name="T2" fmla="*/ 39 w 569"/>
                              <a:gd name="T3" fmla="*/ 585 h 636"/>
                              <a:gd name="T4" fmla="*/ 46 w 569"/>
                              <a:gd name="T5" fmla="*/ 592 h 636"/>
                              <a:gd name="T6" fmla="*/ 7 w 569"/>
                              <a:gd name="T7" fmla="*/ 636 h 636"/>
                              <a:gd name="T8" fmla="*/ 0 w 569"/>
                              <a:gd name="T9" fmla="*/ 629 h 636"/>
                              <a:gd name="T10" fmla="*/ 65 w 569"/>
                              <a:gd name="T11" fmla="*/ 556 h 636"/>
                              <a:gd name="T12" fmla="*/ 104 w 569"/>
                              <a:gd name="T13" fmla="*/ 512 h 636"/>
                              <a:gd name="T14" fmla="*/ 112 w 569"/>
                              <a:gd name="T15" fmla="*/ 519 h 636"/>
                              <a:gd name="T16" fmla="*/ 73 w 569"/>
                              <a:gd name="T17" fmla="*/ 563 h 636"/>
                              <a:gd name="T18" fmla="*/ 65 w 569"/>
                              <a:gd name="T19" fmla="*/ 556 h 636"/>
                              <a:gd name="T20" fmla="*/ 131 w 569"/>
                              <a:gd name="T21" fmla="*/ 483 h 636"/>
                              <a:gd name="T22" fmla="*/ 170 w 569"/>
                              <a:gd name="T23" fmla="*/ 439 h 636"/>
                              <a:gd name="T24" fmla="*/ 177 w 569"/>
                              <a:gd name="T25" fmla="*/ 446 h 636"/>
                              <a:gd name="T26" fmla="*/ 138 w 569"/>
                              <a:gd name="T27" fmla="*/ 489 h 636"/>
                              <a:gd name="T28" fmla="*/ 131 w 569"/>
                              <a:gd name="T29" fmla="*/ 483 h 636"/>
                              <a:gd name="T30" fmla="*/ 196 w 569"/>
                              <a:gd name="T31" fmla="*/ 410 h 636"/>
                              <a:gd name="T32" fmla="*/ 235 w 569"/>
                              <a:gd name="T33" fmla="*/ 366 h 636"/>
                              <a:gd name="T34" fmla="*/ 242 w 569"/>
                              <a:gd name="T35" fmla="*/ 372 h 636"/>
                              <a:gd name="T36" fmla="*/ 203 w 569"/>
                              <a:gd name="T37" fmla="*/ 416 h 636"/>
                              <a:gd name="T38" fmla="*/ 196 w 569"/>
                              <a:gd name="T39" fmla="*/ 410 h 636"/>
                              <a:gd name="T40" fmla="*/ 261 w 569"/>
                              <a:gd name="T41" fmla="*/ 337 h 636"/>
                              <a:gd name="T42" fmla="*/ 300 w 569"/>
                              <a:gd name="T43" fmla="*/ 293 h 636"/>
                              <a:gd name="T44" fmla="*/ 307 w 569"/>
                              <a:gd name="T45" fmla="*/ 299 h 636"/>
                              <a:gd name="T46" fmla="*/ 268 w 569"/>
                              <a:gd name="T47" fmla="*/ 343 h 636"/>
                              <a:gd name="T48" fmla="*/ 261 w 569"/>
                              <a:gd name="T49" fmla="*/ 337 h 636"/>
                              <a:gd name="T50" fmla="*/ 326 w 569"/>
                              <a:gd name="T51" fmla="*/ 263 h 636"/>
                              <a:gd name="T52" fmla="*/ 365 w 569"/>
                              <a:gd name="T53" fmla="*/ 220 h 636"/>
                              <a:gd name="T54" fmla="*/ 373 w 569"/>
                              <a:gd name="T55" fmla="*/ 226 h 636"/>
                              <a:gd name="T56" fmla="*/ 334 w 569"/>
                              <a:gd name="T57" fmla="*/ 270 h 636"/>
                              <a:gd name="T58" fmla="*/ 326 w 569"/>
                              <a:gd name="T59" fmla="*/ 263 h 636"/>
                              <a:gd name="T60" fmla="*/ 392 w 569"/>
                              <a:gd name="T61" fmla="*/ 190 h 636"/>
                              <a:gd name="T62" fmla="*/ 431 w 569"/>
                              <a:gd name="T63" fmla="*/ 147 h 636"/>
                              <a:gd name="T64" fmla="*/ 438 w 569"/>
                              <a:gd name="T65" fmla="*/ 153 h 636"/>
                              <a:gd name="T66" fmla="*/ 399 w 569"/>
                              <a:gd name="T67" fmla="*/ 197 h 636"/>
                              <a:gd name="T68" fmla="*/ 392 w 569"/>
                              <a:gd name="T69" fmla="*/ 190 h 636"/>
                              <a:gd name="T70" fmla="*/ 457 w 569"/>
                              <a:gd name="T71" fmla="*/ 117 h 636"/>
                              <a:gd name="T72" fmla="*/ 496 w 569"/>
                              <a:gd name="T73" fmla="*/ 73 h 636"/>
                              <a:gd name="T74" fmla="*/ 503 w 569"/>
                              <a:gd name="T75" fmla="*/ 80 h 636"/>
                              <a:gd name="T76" fmla="*/ 464 w 569"/>
                              <a:gd name="T77" fmla="*/ 124 h 636"/>
                              <a:gd name="T78" fmla="*/ 457 w 569"/>
                              <a:gd name="T79" fmla="*/ 117 h 636"/>
                              <a:gd name="T80" fmla="*/ 522 w 569"/>
                              <a:gd name="T81" fmla="*/ 44 h 636"/>
                              <a:gd name="T82" fmla="*/ 561 w 569"/>
                              <a:gd name="T83" fmla="*/ 0 h 636"/>
                              <a:gd name="T84" fmla="*/ 569 w 569"/>
                              <a:gd name="T85" fmla="*/ 7 h 636"/>
                              <a:gd name="T86" fmla="*/ 529 w 569"/>
                              <a:gd name="T87" fmla="*/ 51 h 636"/>
                              <a:gd name="T88" fmla="*/ 522 w 569"/>
                              <a:gd name="T89" fmla="*/ 44 h 6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569" h="636">
                                <a:moveTo>
                                  <a:pt x="0" y="629"/>
                                </a:moveTo>
                                <a:lnTo>
                                  <a:pt x="39" y="585"/>
                                </a:lnTo>
                                <a:lnTo>
                                  <a:pt x="46" y="592"/>
                                </a:lnTo>
                                <a:lnTo>
                                  <a:pt x="7" y="636"/>
                                </a:lnTo>
                                <a:lnTo>
                                  <a:pt x="0" y="629"/>
                                </a:lnTo>
                                <a:close/>
                                <a:moveTo>
                                  <a:pt x="65" y="556"/>
                                </a:moveTo>
                                <a:lnTo>
                                  <a:pt x="104" y="512"/>
                                </a:lnTo>
                                <a:lnTo>
                                  <a:pt x="112" y="519"/>
                                </a:lnTo>
                                <a:lnTo>
                                  <a:pt x="73" y="563"/>
                                </a:lnTo>
                                <a:lnTo>
                                  <a:pt x="65" y="556"/>
                                </a:lnTo>
                                <a:close/>
                                <a:moveTo>
                                  <a:pt x="131" y="483"/>
                                </a:moveTo>
                                <a:lnTo>
                                  <a:pt x="170" y="439"/>
                                </a:lnTo>
                                <a:lnTo>
                                  <a:pt x="177" y="446"/>
                                </a:lnTo>
                                <a:lnTo>
                                  <a:pt x="138" y="489"/>
                                </a:lnTo>
                                <a:lnTo>
                                  <a:pt x="131" y="483"/>
                                </a:lnTo>
                                <a:close/>
                                <a:moveTo>
                                  <a:pt x="196" y="410"/>
                                </a:moveTo>
                                <a:lnTo>
                                  <a:pt x="235" y="366"/>
                                </a:lnTo>
                                <a:lnTo>
                                  <a:pt x="242" y="372"/>
                                </a:lnTo>
                                <a:lnTo>
                                  <a:pt x="203" y="416"/>
                                </a:lnTo>
                                <a:lnTo>
                                  <a:pt x="196" y="410"/>
                                </a:lnTo>
                                <a:close/>
                                <a:moveTo>
                                  <a:pt x="261" y="337"/>
                                </a:moveTo>
                                <a:lnTo>
                                  <a:pt x="300" y="293"/>
                                </a:lnTo>
                                <a:lnTo>
                                  <a:pt x="307" y="299"/>
                                </a:lnTo>
                                <a:lnTo>
                                  <a:pt x="268" y="343"/>
                                </a:lnTo>
                                <a:lnTo>
                                  <a:pt x="261" y="337"/>
                                </a:lnTo>
                                <a:close/>
                                <a:moveTo>
                                  <a:pt x="326" y="263"/>
                                </a:moveTo>
                                <a:lnTo>
                                  <a:pt x="365" y="220"/>
                                </a:lnTo>
                                <a:lnTo>
                                  <a:pt x="373" y="226"/>
                                </a:lnTo>
                                <a:lnTo>
                                  <a:pt x="334" y="270"/>
                                </a:lnTo>
                                <a:lnTo>
                                  <a:pt x="326" y="263"/>
                                </a:lnTo>
                                <a:close/>
                                <a:moveTo>
                                  <a:pt x="392" y="190"/>
                                </a:moveTo>
                                <a:lnTo>
                                  <a:pt x="431" y="147"/>
                                </a:lnTo>
                                <a:lnTo>
                                  <a:pt x="438" y="153"/>
                                </a:lnTo>
                                <a:lnTo>
                                  <a:pt x="399" y="197"/>
                                </a:lnTo>
                                <a:lnTo>
                                  <a:pt x="392" y="190"/>
                                </a:lnTo>
                                <a:close/>
                                <a:moveTo>
                                  <a:pt x="457" y="117"/>
                                </a:moveTo>
                                <a:lnTo>
                                  <a:pt x="496" y="73"/>
                                </a:lnTo>
                                <a:lnTo>
                                  <a:pt x="503" y="80"/>
                                </a:lnTo>
                                <a:lnTo>
                                  <a:pt x="464" y="124"/>
                                </a:lnTo>
                                <a:lnTo>
                                  <a:pt x="457" y="117"/>
                                </a:lnTo>
                                <a:close/>
                                <a:moveTo>
                                  <a:pt x="522" y="44"/>
                                </a:moveTo>
                                <a:lnTo>
                                  <a:pt x="561" y="0"/>
                                </a:lnTo>
                                <a:lnTo>
                                  <a:pt x="569" y="7"/>
                                </a:lnTo>
                                <a:lnTo>
                                  <a:pt x="529" y="51"/>
                                </a:lnTo>
                                <a:lnTo>
                                  <a:pt x="522" y="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80"/>
                          </a:solidFill>
                          <a:ln w="1270" cap="flat">
                            <a:solidFill>
                              <a:srgbClr val="00008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3237230" y="1057910"/>
                            <a:ext cx="361315" cy="404495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Freeform 11"/>
                        <wps:cNvSpPr>
                          <a:spLocks noEditPoints="1"/>
                        </wps:cNvSpPr>
                        <wps:spPr bwMode="auto">
                          <a:xfrm>
                            <a:off x="2689225" y="1054735"/>
                            <a:ext cx="909320" cy="6350"/>
                          </a:xfrm>
                          <a:custGeom>
                            <a:avLst/>
                            <a:gdLst>
                              <a:gd name="T0" fmla="*/ 1373 w 1432"/>
                              <a:gd name="T1" fmla="*/ 10 h 10"/>
                              <a:gd name="T2" fmla="*/ 1432 w 1432"/>
                              <a:gd name="T3" fmla="*/ 0 h 10"/>
                              <a:gd name="T4" fmla="*/ 1334 w 1432"/>
                              <a:gd name="T5" fmla="*/ 10 h 10"/>
                              <a:gd name="T6" fmla="*/ 1275 w 1432"/>
                              <a:gd name="T7" fmla="*/ 0 h 10"/>
                              <a:gd name="T8" fmla="*/ 1334 w 1432"/>
                              <a:gd name="T9" fmla="*/ 10 h 10"/>
                              <a:gd name="T10" fmla="*/ 1177 w 1432"/>
                              <a:gd name="T11" fmla="*/ 10 h 10"/>
                              <a:gd name="T12" fmla="*/ 1236 w 1432"/>
                              <a:gd name="T13" fmla="*/ 0 h 10"/>
                              <a:gd name="T14" fmla="*/ 1138 w 1432"/>
                              <a:gd name="T15" fmla="*/ 10 h 10"/>
                              <a:gd name="T16" fmla="*/ 1079 w 1432"/>
                              <a:gd name="T17" fmla="*/ 0 h 10"/>
                              <a:gd name="T18" fmla="*/ 1138 w 1432"/>
                              <a:gd name="T19" fmla="*/ 10 h 10"/>
                              <a:gd name="T20" fmla="*/ 981 w 1432"/>
                              <a:gd name="T21" fmla="*/ 10 h 10"/>
                              <a:gd name="T22" fmla="*/ 1040 w 1432"/>
                              <a:gd name="T23" fmla="*/ 0 h 10"/>
                              <a:gd name="T24" fmla="*/ 942 w 1432"/>
                              <a:gd name="T25" fmla="*/ 10 h 10"/>
                              <a:gd name="T26" fmla="*/ 883 w 1432"/>
                              <a:gd name="T27" fmla="*/ 0 h 10"/>
                              <a:gd name="T28" fmla="*/ 942 w 1432"/>
                              <a:gd name="T29" fmla="*/ 10 h 10"/>
                              <a:gd name="T30" fmla="*/ 785 w 1432"/>
                              <a:gd name="T31" fmla="*/ 10 h 10"/>
                              <a:gd name="T32" fmla="*/ 844 w 1432"/>
                              <a:gd name="T33" fmla="*/ 0 h 10"/>
                              <a:gd name="T34" fmla="*/ 745 w 1432"/>
                              <a:gd name="T35" fmla="*/ 10 h 10"/>
                              <a:gd name="T36" fmla="*/ 687 w 1432"/>
                              <a:gd name="T37" fmla="*/ 0 h 10"/>
                              <a:gd name="T38" fmla="*/ 745 w 1432"/>
                              <a:gd name="T39" fmla="*/ 10 h 10"/>
                              <a:gd name="T40" fmla="*/ 589 w 1432"/>
                              <a:gd name="T41" fmla="*/ 10 h 10"/>
                              <a:gd name="T42" fmla="*/ 647 w 1432"/>
                              <a:gd name="T43" fmla="*/ 0 h 10"/>
                              <a:gd name="T44" fmla="*/ 549 w 1432"/>
                              <a:gd name="T45" fmla="*/ 10 h 10"/>
                              <a:gd name="T46" fmla="*/ 491 w 1432"/>
                              <a:gd name="T47" fmla="*/ 0 h 10"/>
                              <a:gd name="T48" fmla="*/ 549 w 1432"/>
                              <a:gd name="T49" fmla="*/ 10 h 10"/>
                              <a:gd name="T50" fmla="*/ 393 w 1432"/>
                              <a:gd name="T51" fmla="*/ 10 h 10"/>
                              <a:gd name="T52" fmla="*/ 451 w 1432"/>
                              <a:gd name="T53" fmla="*/ 0 h 10"/>
                              <a:gd name="T54" fmla="*/ 353 w 1432"/>
                              <a:gd name="T55" fmla="*/ 10 h 10"/>
                              <a:gd name="T56" fmla="*/ 295 w 1432"/>
                              <a:gd name="T57" fmla="*/ 0 h 10"/>
                              <a:gd name="T58" fmla="*/ 353 w 1432"/>
                              <a:gd name="T59" fmla="*/ 10 h 10"/>
                              <a:gd name="T60" fmla="*/ 196 w 1432"/>
                              <a:gd name="T61" fmla="*/ 10 h 10"/>
                              <a:gd name="T62" fmla="*/ 255 w 1432"/>
                              <a:gd name="T63" fmla="*/ 0 h 10"/>
                              <a:gd name="T64" fmla="*/ 157 w 1432"/>
                              <a:gd name="T65" fmla="*/ 10 h 10"/>
                              <a:gd name="T66" fmla="*/ 98 w 1432"/>
                              <a:gd name="T67" fmla="*/ 0 h 10"/>
                              <a:gd name="T68" fmla="*/ 157 w 1432"/>
                              <a:gd name="T69" fmla="*/ 10 h 10"/>
                              <a:gd name="T70" fmla="*/ 0 w 1432"/>
                              <a:gd name="T71" fmla="*/ 10 h 10"/>
                              <a:gd name="T72" fmla="*/ 59 w 1432"/>
                              <a:gd name="T73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432" h="10">
                                <a:moveTo>
                                  <a:pt x="1432" y="10"/>
                                </a:moveTo>
                                <a:lnTo>
                                  <a:pt x="1373" y="10"/>
                                </a:lnTo>
                                <a:lnTo>
                                  <a:pt x="1373" y="0"/>
                                </a:lnTo>
                                <a:lnTo>
                                  <a:pt x="1432" y="0"/>
                                </a:lnTo>
                                <a:lnTo>
                                  <a:pt x="1432" y="10"/>
                                </a:lnTo>
                                <a:close/>
                                <a:moveTo>
                                  <a:pt x="1334" y="10"/>
                                </a:moveTo>
                                <a:lnTo>
                                  <a:pt x="1275" y="10"/>
                                </a:lnTo>
                                <a:lnTo>
                                  <a:pt x="1275" y="0"/>
                                </a:lnTo>
                                <a:lnTo>
                                  <a:pt x="1334" y="0"/>
                                </a:lnTo>
                                <a:lnTo>
                                  <a:pt x="1334" y="10"/>
                                </a:lnTo>
                                <a:close/>
                                <a:moveTo>
                                  <a:pt x="1236" y="10"/>
                                </a:moveTo>
                                <a:lnTo>
                                  <a:pt x="1177" y="10"/>
                                </a:lnTo>
                                <a:lnTo>
                                  <a:pt x="1177" y="0"/>
                                </a:lnTo>
                                <a:lnTo>
                                  <a:pt x="1236" y="0"/>
                                </a:lnTo>
                                <a:lnTo>
                                  <a:pt x="1236" y="10"/>
                                </a:lnTo>
                                <a:close/>
                                <a:moveTo>
                                  <a:pt x="1138" y="10"/>
                                </a:moveTo>
                                <a:lnTo>
                                  <a:pt x="1079" y="10"/>
                                </a:lnTo>
                                <a:lnTo>
                                  <a:pt x="1079" y="0"/>
                                </a:lnTo>
                                <a:lnTo>
                                  <a:pt x="1138" y="0"/>
                                </a:lnTo>
                                <a:lnTo>
                                  <a:pt x="1138" y="10"/>
                                </a:lnTo>
                                <a:close/>
                                <a:moveTo>
                                  <a:pt x="1040" y="10"/>
                                </a:moveTo>
                                <a:lnTo>
                                  <a:pt x="981" y="10"/>
                                </a:lnTo>
                                <a:lnTo>
                                  <a:pt x="981" y="0"/>
                                </a:lnTo>
                                <a:lnTo>
                                  <a:pt x="1040" y="0"/>
                                </a:lnTo>
                                <a:lnTo>
                                  <a:pt x="1040" y="10"/>
                                </a:lnTo>
                                <a:close/>
                                <a:moveTo>
                                  <a:pt x="942" y="10"/>
                                </a:moveTo>
                                <a:lnTo>
                                  <a:pt x="883" y="10"/>
                                </a:lnTo>
                                <a:lnTo>
                                  <a:pt x="883" y="0"/>
                                </a:lnTo>
                                <a:lnTo>
                                  <a:pt x="942" y="0"/>
                                </a:lnTo>
                                <a:lnTo>
                                  <a:pt x="942" y="10"/>
                                </a:lnTo>
                                <a:close/>
                                <a:moveTo>
                                  <a:pt x="844" y="10"/>
                                </a:moveTo>
                                <a:lnTo>
                                  <a:pt x="785" y="10"/>
                                </a:lnTo>
                                <a:lnTo>
                                  <a:pt x="785" y="0"/>
                                </a:lnTo>
                                <a:lnTo>
                                  <a:pt x="844" y="0"/>
                                </a:lnTo>
                                <a:lnTo>
                                  <a:pt x="844" y="10"/>
                                </a:lnTo>
                                <a:close/>
                                <a:moveTo>
                                  <a:pt x="745" y="10"/>
                                </a:moveTo>
                                <a:lnTo>
                                  <a:pt x="687" y="10"/>
                                </a:lnTo>
                                <a:lnTo>
                                  <a:pt x="687" y="0"/>
                                </a:lnTo>
                                <a:lnTo>
                                  <a:pt x="745" y="0"/>
                                </a:lnTo>
                                <a:lnTo>
                                  <a:pt x="745" y="10"/>
                                </a:lnTo>
                                <a:close/>
                                <a:moveTo>
                                  <a:pt x="647" y="10"/>
                                </a:moveTo>
                                <a:lnTo>
                                  <a:pt x="589" y="10"/>
                                </a:lnTo>
                                <a:lnTo>
                                  <a:pt x="589" y="0"/>
                                </a:lnTo>
                                <a:lnTo>
                                  <a:pt x="647" y="0"/>
                                </a:lnTo>
                                <a:lnTo>
                                  <a:pt x="647" y="10"/>
                                </a:lnTo>
                                <a:close/>
                                <a:moveTo>
                                  <a:pt x="549" y="10"/>
                                </a:moveTo>
                                <a:lnTo>
                                  <a:pt x="491" y="10"/>
                                </a:lnTo>
                                <a:lnTo>
                                  <a:pt x="491" y="0"/>
                                </a:lnTo>
                                <a:lnTo>
                                  <a:pt x="549" y="0"/>
                                </a:lnTo>
                                <a:lnTo>
                                  <a:pt x="549" y="10"/>
                                </a:lnTo>
                                <a:close/>
                                <a:moveTo>
                                  <a:pt x="451" y="10"/>
                                </a:moveTo>
                                <a:lnTo>
                                  <a:pt x="393" y="10"/>
                                </a:lnTo>
                                <a:lnTo>
                                  <a:pt x="393" y="0"/>
                                </a:lnTo>
                                <a:lnTo>
                                  <a:pt x="451" y="0"/>
                                </a:lnTo>
                                <a:lnTo>
                                  <a:pt x="451" y="10"/>
                                </a:lnTo>
                                <a:close/>
                                <a:moveTo>
                                  <a:pt x="353" y="10"/>
                                </a:moveTo>
                                <a:lnTo>
                                  <a:pt x="295" y="10"/>
                                </a:lnTo>
                                <a:lnTo>
                                  <a:pt x="295" y="0"/>
                                </a:lnTo>
                                <a:lnTo>
                                  <a:pt x="353" y="0"/>
                                </a:lnTo>
                                <a:lnTo>
                                  <a:pt x="353" y="10"/>
                                </a:lnTo>
                                <a:close/>
                                <a:moveTo>
                                  <a:pt x="255" y="10"/>
                                </a:moveTo>
                                <a:lnTo>
                                  <a:pt x="196" y="10"/>
                                </a:lnTo>
                                <a:lnTo>
                                  <a:pt x="196" y="0"/>
                                </a:lnTo>
                                <a:lnTo>
                                  <a:pt x="255" y="0"/>
                                </a:lnTo>
                                <a:lnTo>
                                  <a:pt x="255" y="10"/>
                                </a:lnTo>
                                <a:close/>
                                <a:moveTo>
                                  <a:pt x="157" y="10"/>
                                </a:moveTo>
                                <a:lnTo>
                                  <a:pt x="98" y="10"/>
                                </a:lnTo>
                                <a:lnTo>
                                  <a:pt x="98" y="0"/>
                                </a:lnTo>
                                <a:lnTo>
                                  <a:pt x="157" y="0"/>
                                </a:lnTo>
                                <a:lnTo>
                                  <a:pt x="157" y="10"/>
                                </a:lnTo>
                                <a:close/>
                                <a:moveTo>
                                  <a:pt x="59" y="10"/>
                                </a:move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lnTo>
                                  <a:pt x="59" y="0"/>
                                </a:lnTo>
                                <a:lnTo>
                                  <a:pt x="59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80"/>
                          </a:solidFill>
                          <a:ln w="1270" cap="flat">
                            <a:solidFill>
                              <a:srgbClr val="00008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Freeform 12"/>
                        <wps:cNvSpPr>
                          <a:spLocks noEditPoints="1"/>
                        </wps:cNvSpPr>
                        <wps:spPr bwMode="auto">
                          <a:xfrm>
                            <a:off x="2662555" y="1055370"/>
                            <a:ext cx="576580" cy="409575"/>
                          </a:xfrm>
                          <a:custGeom>
                            <a:avLst/>
                            <a:gdLst>
                              <a:gd name="T0" fmla="*/ 6 w 908"/>
                              <a:gd name="T1" fmla="*/ 0 h 645"/>
                              <a:gd name="T2" fmla="*/ 54 w 908"/>
                              <a:gd name="T3" fmla="*/ 34 h 645"/>
                              <a:gd name="T4" fmla="*/ 48 w 908"/>
                              <a:gd name="T5" fmla="*/ 42 h 645"/>
                              <a:gd name="T6" fmla="*/ 0 w 908"/>
                              <a:gd name="T7" fmla="*/ 8 h 645"/>
                              <a:gd name="T8" fmla="*/ 6 w 908"/>
                              <a:gd name="T9" fmla="*/ 0 h 645"/>
                              <a:gd name="T10" fmla="*/ 86 w 908"/>
                              <a:gd name="T11" fmla="*/ 57 h 645"/>
                              <a:gd name="T12" fmla="*/ 134 w 908"/>
                              <a:gd name="T13" fmla="*/ 91 h 645"/>
                              <a:gd name="T14" fmla="*/ 128 w 908"/>
                              <a:gd name="T15" fmla="*/ 99 h 645"/>
                              <a:gd name="T16" fmla="*/ 80 w 908"/>
                              <a:gd name="T17" fmla="*/ 65 h 645"/>
                              <a:gd name="T18" fmla="*/ 86 w 908"/>
                              <a:gd name="T19" fmla="*/ 57 h 645"/>
                              <a:gd name="T20" fmla="*/ 166 w 908"/>
                              <a:gd name="T21" fmla="*/ 113 h 645"/>
                              <a:gd name="T22" fmla="*/ 214 w 908"/>
                              <a:gd name="T23" fmla="*/ 147 h 645"/>
                              <a:gd name="T24" fmla="*/ 209 w 908"/>
                              <a:gd name="T25" fmla="*/ 155 h 645"/>
                              <a:gd name="T26" fmla="*/ 161 w 908"/>
                              <a:gd name="T27" fmla="*/ 121 h 645"/>
                              <a:gd name="T28" fmla="*/ 166 w 908"/>
                              <a:gd name="T29" fmla="*/ 113 h 645"/>
                              <a:gd name="T30" fmla="*/ 246 w 908"/>
                              <a:gd name="T31" fmla="*/ 170 h 645"/>
                              <a:gd name="T32" fmla="*/ 294 w 908"/>
                              <a:gd name="T33" fmla="*/ 204 h 645"/>
                              <a:gd name="T34" fmla="*/ 289 w 908"/>
                              <a:gd name="T35" fmla="*/ 212 h 645"/>
                              <a:gd name="T36" fmla="*/ 241 w 908"/>
                              <a:gd name="T37" fmla="*/ 178 h 645"/>
                              <a:gd name="T38" fmla="*/ 246 w 908"/>
                              <a:gd name="T39" fmla="*/ 170 h 645"/>
                              <a:gd name="T40" fmla="*/ 326 w 908"/>
                              <a:gd name="T41" fmla="*/ 227 h 645"/>
                              <a:gd name="T42" fmla="*/ 374 w 908"/>
                              <a:gd name="T43" fmla="*/ 260 h 645"/>
                              <a:gd name="T44" fmla="*/ 369 w 908"/>
                              <a:gd name="T45" fmla="*/ 269 h 645"/>
                              <a:gd name="T46" fmla="*/ 321 w 908"/>
                              <a:gd name="T47" fmla="*/ 235 h 645"/>
                              <a:gd name="T48" fmla="*/ 326 w 908"/>
                              <a:gd name="T49" fmla="*/ 227 h 645"/>
                              <a:gd name="T50" fmla="*/ 407 w 908"/>
                              <a:gd name="T51" fmla="*/ 283 h 645"/>
                              <a:gd name="T52" fmla="*/ 455 w 908"/>
                              <a:gd name="T53" fmla="*/ 317 h 645"/>
                              <a:gd name="T54" fmla="*/ 449 w 908"/>
                              <a:gd name="T55" fmla="*/ 325 h 645"/>
                              <a:gd name="T56" fmla="*/ 401 w 908"/>
                              <a:gd name="T57" fmla="*/ 291 h 645"/>
                              <a:gd name="T58" fmla="*/ 407 w 908"/>
                              <a:gd name="T59" fmla="*/ 283 h 645"/>
                              <a:gd name="T60" fmla="*/ 487 w 908"/>
                              <a:gd name="T61" fmla="*/ 340 h 645"/>
                              <a:gd name="T62" fmla="*/ 535 w 908"/>
                              <a:gd name="T63" fmla="*/ 374 h 645"/>
                              <a:gd name="T64" fmla="*/ 529 w 908"/>
                              <a:gd name="T65" fmla="*/ 382 h 645"/>
                              <a:gd name="T66" fmla="*/ 481 w 908"/>
                              <a:gd name="T67" fmla="*/ 348 h 645"/>
                              <a:gd name="T68" fmla="*/ 487 w 908"/>
                              <a:gd name="T69" fmla="*/ 340 h 645"/>
                              <a:gd name="T70" fmla="*/ 567 w 908"/>
                              <a:gd name="T71" fmla="*/ 396 h 645"/>
                              <a:gd name="T72" fmla="*/ 615 w 908"/>
                              <a:gd name="T73" fmla="*/ 430 h 645"/>
                              <a:gd name="T74" fmla="*/ 609 w 908"/>
                              <a:gd name="T75" fmla="*/ 438 h 645"/>
                              <a:gd name="T76" fmla="*/ 561 w 908"/>
                              <a:gd name="T77" fmla="*/ 404 h 645"/>
                              <a:gd name="T78" fmla="*/ 567 w 908"/>
                              <a:gd name="T79" fmla="*/ 396 h 645"/>
                              <a:gd name="T80" fmla="*/ 647 w 908"/>
                              <a:gd name="T81" fmla="*/ 453 h 645"/>
                              <a:gd name="T82" fmla="*/ 695 w 908"/>
                              <a:gd name="T83" fmla="*/ 487 h 645"/>
                              <a:gd name="T84" fmla="*/ 689 w 908"/>
                              <a:gd name="T85" fmla="*/ 495 h 645"/>
                              <a:gd name="T86" fmla="*/ 641 w 908"/>
                              <a:gd name="T87" fmla="*/ 461 h 645"/>
                              <a:gd name="T88" fmla="*/ 647 w 908"/>
                              <a:gd name="T89" fmla="*/ 453 h 645"/>
                              <a:gd name="T90" fmla="*/ 727 w 908"/>
                              <a:gd name="T91" fmla="*/ 509 h 645"/>
                              <a:gd name="T92" fmla="*/ 775 w 908"/>
                              <a:gd name="T93" fmla="*/ 543 h 645"/>
                              <a:gd name="T94" fmla="*/ 769 w 908"/>
                              <a:gd name="T95" fmla="*/ 551 h 645"/>
                              <a:gd name="T96" fmla="*/ 721 w 908"/>
                              <a:gd name="T97" fmla="*/ 517 h 645"/>
                              <a:gd name="T98" fmla="*/ 727 w 908"/>
                              <a:gd name="T99" fmla="*/ 509 h 645"/>
                              <a:gd name="T100" fmla="*/ 807 w 908"/>
                              <a:gd name="T101" fmla="*/ 566 h 645"/>
                              <a:gd name="T102" fmla="*/ 855 w 908"/>
                              <a:gd name="T103" fmla="*/ 600 h 645"/>
                              <a:gd name="T104" fmla="*/ 849 w 908"/>
                              <a:gd name="T105" fmla="*/ 608 h 645"/>
                              <a:gd name="T106" fmla="*/ 801 w 908"/>
                              <a:gd name="T107" fmla="*/ 574 h 645"/>
                              <a:gd name="T108" fmla="*/ 807 w 908"/>
                              <a:gd name="T109" fmla="*/ 566 h 645"/>
                              <a:gd name="T110" fmla="*/ 887 w 908"/>
                              <a:gd name="T111" fmla="*/ 623 h 645"/>
                              <a:gd name="T112" fmla="*/ 908 w 908"/>
                              <a:gd name="T113" fmla="*/ 637 h 645"/>
                              <a:gd name="T114" fmla="*/ 902 w 908"/>
                              <a:gd name="T115" fmla="*/ 645 h 645"/>
                              <a:gd name="T116" fmla="*/ 881 w 908"/>
                              <a:gd name="T117" fmla="*/ 631 h 645"/>
                              <a:gd name="T118" fmla="*/ 887 w 908"/>
                              <a:gd name="T119" fmla="*/ 623 h 6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08" h="645">
                                <a:moveTo>
                                  <a:pt x="6" y="0"/>
                                </a:moveTo>
                                <a:lnTo>
                                  <a:pt x="54" y="34"/>
                                </a:lnTo>
                                <a:lnTo>
                                  <a:pt x="48" y="42"/>
                                </a:lnTo>
                                <a:lnTo>
                                  <a:pt x="0" y="8"/>
                                </a:lnTo>
                                <a:lnTo>
                                  <a:pt x="6" y="0"/>
                                </a:lnTo>
                                <a:close/>
                                <a:moveTo>
                                  <a:pt x="86" y="57"/>
                                </a:moveTo>
                                <a:lnTo>
                                  <a:pt x="134" y="91"/>
                                </a:lnTo>
                                <a:lnTo>
                                  <a:pt x="128" y="99"/>
                                </a:lnTo>
                                <a:lnTo>
                                  <a:pt x="80" y="65"/>
                                </a:lnTo>
                                <a:lnTo>
                                  <a:pt x="86" y="57"/>
                                </a:lnTo>
                                <a:close/>
                                <a:moveTo>
                                  <a:pt x="166" y="113"/>
                                </a:moveTo>
                                <a:lnTo>
                                  <a:pt x="214" y="147"/>
                                </a:lnTo>
                                <a:lnTo>
                                  <a:pt x="209" y="155"/>
                                </a:lnTo>
                                <a:lnTo>
                                  <a:pt x="161" y="121"/>
                                </a:lnTo>
                                <a:lnTo>
                                  <a:pt x="166" y="113"/>
                                </a:lnTo>
                                <a:close/>
                                <a:moveTo>
                                  <a:pt x="246" y="170"/>
                                </a:moveTo>
                                <a:lnTo>
                                  <a:pt x="294" y="204"/>
                                </a:lnTo>
                                <a:lnTo>
                                  <a:pt x="289" y="212"/>
                                </a:lnTo>
                                <a:lnTo>
                                  <a:pt x="241" y="178"/>
                                </a:lnTo>
                                <a:lnTo>
                                  <a:pt x="246" y="170"/>
                                </a:lnTo>
                                <a:close/>
                                <a:moveTo>
                                  <a:pt x="326" y="227"/>
                                </a:moveTo>
                                <a:lnTo>
                                  <a:pt x="374" y="260"/>
                                </a:lnTo>
                                <a:lnTo>
                                  <a:pt x="369" y="269"/>
                                </a:lnTo>
                                <a:lnTo>
                                  <a:pt x="321" y="235"/>
                                </a:lnTo>
                                <a:lnTo>
                                  <a:pt x="326" y="227"/>
                                </a:lnTo>
                                <a:close/>
                                <a:moveTo>
                                  <a:pt x="407" y="283"/>
                                </a:moveTo>
                                <a:lnTo>
                                  <a:pt x="455" y="317"/>
                                </a:lnTo>
                                <a:lnTo>
                                  <a:pt x="449" y="325"/>
                                </a:lnTo>
                                <a:lnTo>
                                  <a:pt x="401" y="291"/>
                                </a:lnTo>
                                <a:lnTo>
                                  <a:pt x="407" y="283"/>
                                </a:lnTo>
                                <a:close/>
                                <a:moveTo>
                                  <a:pt x="487" y="340"/>
                                </a:moveTo>
                                <a:lnTo>
                                  <a:pt x="535" y="374"/>
                                </a:lnTo>
                                <a:lnTo>
                                  <a:pt x="529" y="382"/>
                                </a:lnTo>
                                <a:lnTo>
                                  <a:pt x="481" y="348"/>
                                </a:lnTo>
                                <a:lnTo>
                                  <a:pt x="487" y="340"/>
                                </a:lnTo>
                                <a:close/>
                                <a:moveTo>
                                  <a:pt x="567" y="396"/>
                                </a:moveTo>
                                <a:lnTo>
                                  <a:pt x="615" y="430"/>
                                </a:lnTo>
                                <a:lnTo>
                                  <a:pt x="609" y="438"/>
                                </a:lnTo>
                                <a:lnTo>
                                  <a:pt x="561" y="404"/>
                                </a:lnTo>
                                <a:lnTo>
                                  <a:pt x="567" y="396"/>
                                </a:lnTo>
                                <a:close/>
                                <a:moveTo>
                                  <a:pt x="647" y="453"/>
                                </a:moveTo>
                                <a:lnTo>
                                  <a:pt x="695" y="487"/>
                                </a:lnTo>
                                <a:lnTo>
                                  <a:pt x="689" y="495"/>
                                </a:lnTo>
                                <a:lnTo>
                                  <a:pt x="641" y="461"/>
                                </a:lnTo>
                                <a:lnTo>
                                  <a:pt x="647" y="453"/>
                                </a:lnTo>
                                <a:close/>
                                <a:moveTo>
                                  <a:pt x="727" y="509"/>
                                </a:moveTo>
                                <a:lnTo>
                                  <a:pt x="775" y="543"/>
                                </a:lnTo>
                                <a:lnTo>
                                  <a:pt x="769" y="551"/>
                                </a:lnTo>
                                <a:lnTo>
                                  <a:pt x="721" y="517"/>
                                </a:lnTo>
                                <a:lnTo>
                                  <a:pt x="727" y="509"/>
                                </a:lnTo>
                                <a:close/>
                                <a:moveTo>
                                  <a:pt x="807" y="566"/>
                                </a:moveTo>
                                <a:lnTo>
                                  <a:pt x="855" y="600"/>
                                </a:lnTo>
                                <a:lnTo>
                                  <a:pt x="849" y="608"/>
                                </a:lnTo>
                                <a:lnTo>
                                  <a:pt x="801" y="574"/>
                                </a:lnTo>
                                <a:lnTo>
                                  <a:pt x="807" y="566"/>
                                </a:lnTo>
                                <a:close/>
                                <a:moveTo>
                                  <a:pt x="887" y="623"/>
                                </a:moveTo>
                                <a:lnTo>
                                  <a:pt x="908" y="637"/>
                                </a:lnTo>
                                <a:lnTo>
                                  <a:pt x="902" y="645"/>
                                </a:lnTo>
                                <a:lnTo>
                                  <a:pt x="881" y="631"/>
                                </a:lnTo>
                                <a:lnTo>
                                  <a:pt x="887" y="62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80"/>
                          </a:solidFill>
                          <a:ln w="1270" cap="flat">
                            <a:solidFill>
                              <a:srgbClr val="00008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Freeform 13"/>
                        <wps:cNvSpPr>
                          <a:spLocks noEditPoints="1"/>
                        </wps:cNvSpPr>
                        <wps:spPr bwMode="auto">
                          <a:xfrm>
                            <a:off x="2302510" y="1058545"/>
                            <a:ext cx="1285240" cy="407035"/>
                          </a:xfrm>
                          <a:custGeom>
                            <a:avLst/>
                            <a:gdLst>
                              <a:gd name="T0" fmla="*/ 56 w 2024"/>
                              <a:gd name="T1" fmla="*/ 614 h 641"/>
                              <a:gd name="T2" fmla="*/ 3 w 2024"/>
                              <a:gd name="T3" fmla="*/ 641 h 641"/>
                              <a:gd name="T4" fmla="*/ 94 w 2024"/>
                              <a:gd name="T5" fmla="*/ 602 h 641"/>
                              <a:gd name="T6" fmla="*/ 153 w 2024"/>
                              <a:gd name="T7" fmla="*/ 594 h 641"/>
                              <a:gd name="T8" fmla="*/ 94 w 2024"/>
                              <a:gd name="T9" fmla="*/ 602 h 641"/>
                              <a:gd name="T10" fmla="*/ 243 w 2024"/>
                              <a:gd name="T11" fmla="*/ 556 h 641"/>
                              <a:gd name="T12" fmla="*/ 190 w 2024"/>
                              <a:gd name="T13" fmla="*/ 583 h 641"/>
                              <a:gd name="T14" fmla="*/ 281 w 2024"/>
                              <a:gd name="T15" fmla="*/ 544 h 641"/>
                              <a:gd name="T16" fmla="*/ 340 w 2024"/>
                              <a:gd name="T17" fmla="*/ 536 h 641"/>
                              <a:gd name="T18" fmla="*/ 281 w 2024"/>
                              <a:gd name="T19" fmla="*/ 544 h 641"/>
                              <a:gd name="T20" fmla="*/ 431 w 2024"/>
                              <a:gd name="T21" fmla="*/ 497 h 641"/>
                              <a:gd name="T22" fmla="*/ 377 w 2024"/>
                              <a:gd name="T23" fmla="*/ 524 h 641"/>
                              <a:gd name="T24" fmla="*/ 468 w 2024"/>
                              <a:gd name="T25" fmla="*/ 486 h 641"/>
                              <a:gd name="T26" fmla="*/ 527 w 2024"/>
                              <a:gd name="T27" fmla="*/ 477 h 641"/>
                              <a:gd name="T28" fmla="*/ 468 w 2024"/>
                              <a:gd name="T29" fmla="*/ 486 h 641"/>
                              <a:gd name="T30" fmla="*/ 618 w 2024"/>
                              <a:gd name="T31" fmla="*/ 439 h 641"/>
                              <a:gd name="T32" fmla="*/ 564 w 2024"/>
                              <a:gd name="T33" fmla="*/ 466 h 641"/>
                              <a:gd name="T34" fmla="*/ 655 w 2024"/>
                              <a:gd name="T35" fmla="*/ 427 h 641"/>
                              <a:gd name="T36" fmla="*/ 714 w 2024"/>
                              <a:gd name="T37" fmla="*/ 419 h 641"/>
                              <a:gd name="T38" fmla="*/ 655 w 2024"/>
                              <a:gd name="T39" fmla="*/ 427 h 641"/>
                              <a:gd name="T40" fmla="*/ 805 w 2024"/>
                              <a:gd name="T41" fmla="*/ 380 h 641"/>
                              <a:gd name="T42" fmla="*/ 752 w 2024"/>
                              <a:gd name="T43" fmla="*/ 407 h 641"/>
                              <a:gd name="T44" fmla="*/ 842 w 2024"/>
                              <a:gd name="T45" fmla="*/ 369 h 641"/>
                              <a:gd name="T46" fmla="*/ 901 w 2024"/>
                              <a:gd name="T47" fmla="*/ 361 h 641"/>
                              <a:gd name="T48" fmla="*/ 842 w 2024"/>
                              <a:gd name="T49" fmla="*/ 369 h 641"/>
                              <a:gd name="T50" fmla="*/ 992 w 2024"/>
                              <a:gd name="T51" fmla="*/ 322 h 641"/>
                              <a:gd name="T52" fmla="*/ 939 w 2024"/>
                              <a:gd name="T53" fmla="*/ 349 h 641"/>
                              <a:gd name="T54" fmla="*/ 1030 w 2024"/>
                              <a:gd name="T55" fmla="*/ 310 h 641"/>
                              <a:gd name="T56" fmla="*/ 1089 w 2024"/>
                              <a:gd name="T57" fmla="*/ 302 h 641"/>
                              <a:gd name="T58" fmla="*/ 1030 w 2024"/>
                              <a:gd name="T59" fmla="*/ 310 h 641"/>
                              <a:gd name="T60" fmla="*/ 1179 w 2024"/>
                              <a:gd name="T61" fmla="*/ 263 h 641"/>
                              <a:gd name="T62" fmla="*/ 1126 w 2024"/>
                              <a:gd name="T63" fmla="*/ 290 h 641"/>
                              <a:gd name="T64" fmla="*/ 1217 w 2024"/>
                              <a:gd name="T65" fmla="*/ 252 h 641"/>
                              <a:gd name="T66" fmla="*/ 1276 w 2024"/>
                              <a:gd name="T67" fmla="*/ 244 h 641"/>
                              <a:gd name="T68" fmla="*/ 1217 w 2024"/>
                              <a:gd name="T69" fmla="*/ 252 h 641"/>
                              <a:gd name="T70" fmla="*/ 1366 w 2024"/>
                              <a:gd name="T71" fmla="*/ 205 h 641"/>
                              <a:gd name="T72" fmla="*/ 1313 w 2024"/>
                              <a:gd name="T73" fmla="*/ 232 h 641"/>
                              <a:gd name="T74" fmla="*/ 1404 w 2024"/>
                              <a:gd name="T75" fmla="*/ 193 h 641"/>
                              <a:gd name="T76" fmla="*/ 1463 w 2024"/>
                              <a:gd name="T77" fmla="*/ 185 h 641"/>
                              <a:gd name="T78" fmla="*/ 1404 w 2024"/>
                              <a:gd name="T79" fmla="*/ 193 h 641"/>
                              <a:gd name="T80" fmla="*/ 1554 w 2024"/>
                              <a:gd name="T81" fmla="*/ 146 h 641"/>
                              <a:gd name="T82" fmla="*/ 1500 w 2024"/>
                              <a:gd name="T83" fmla="*/ 173 h 641"/>
                              <a:gd name="T84" fmla="*/ 1591 w 2024"/>
                              <a:gd name="T85" fmla="*/ 135 h 641"/>
                              <a:gd name="T86" fmla="*/ 1650 w 2024"/>
                              <a:gd name="T87" fmla="*/ 127 h 641"/>
                              <a:gd name="T88" fmla="*/ 1591 w 2024"/>
                              <a:gd name="T89" fmla="*/ 135 h 641"/>
                              <a:gd name="T90" fmla="*/ 1741 w 2024"/>
                              <a:gd name="T91" fmla="*/ 88 h 641"/>
                              <a:gd name="T92" fmla="*/ 1687 w 2024"/>
                              <a:gd name="T93" fmla="*/ 115 h 641"/>
                              <a:gd name="T94" fmla="*/ 1778 w 2024"/>
                              <a:gd name="T95" fmla="*/ 76 h 641"/>
                              <a:gd name="T96" fmla="*/ 1837 w 2024"/>
                              <a:gd name="T97" fmla="*/ 68 h 641"/>
                              <a:gd name="T98" fmla="*/ 1778 w 2024"/>
                              <a:gd name="T99" fmla="*/ 76 h 641"/>
                              <a:gd name="T100" fmla="*/ 1928 w 2024"/>
                              <a:gd name="T101" fmla="*/ 29 h 641"/>
                              <a:gd name="T102" fmla="*/ 1875 w 2024"/>
                              <a:gd name="T103" fmla="*/ 57 h 641"/>
                              <a:gd name="T104" fmla="*/ 1965 w 2024"/>
                              <a:gd name="T105" fmla="*/ 18 h 641"/>
                              <a:gd name="T106" fmla="*/ 2024 w 2024"/>
                              <a:gd name="T107" fmla="*/ 10 h 641"/>
                              <a:gd name="T108" fmla="*/ 1965 w 2024"/>
                              <a:gd name="T109" fmla="*/ 18 h 6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024" h="641">
                                <a:moveTo>
                                  <a:pt x="0" y="632"/>
                                </a:moveTo>
                                <a:lnTo>
                                  <a:pt x="56" y="614"/>
                                </a:lnTo>
                                <a:lnTo>
                                  <a:pt x="59" y="624"/>
                                </a:lnTo>
                                <a:lnTo>
                                  <a:pt x="3" y="641"/>
                                </a:lnTo>
                                <a:lnTo>
                                  <a:pt x="0" y="632"/>
                                </a:lnTo>
                                <a:close/>
                                <a:moveTo>
                                  <a:pt x="94" y="602"/>
                                </a:moveTo>
                                <a:lnTo>
                                  <a:pt x="150" y="585"/>
                                </a:lnTo>
                                <a:lnTo>
                                  <a:pt x="153" y="594"/>
                                </a:lnTo>
                                <a:lnTo>
                                  <a:pt x="97" y="612"/>
                                </a:lnTo>
                                <a:lnTo>
                                  <a:pt x="94" y="602"/>
                                </a:lnTo>
                                <a:close/>
                                <a:moveTo>
                                  <a:pt x="187" y="573"/>
                                </a:moveTo>
                                <a:lnTo>
                                  <a:pt x="243" y="556"/>
                                </a:lnTo>
                                <a:lnTo>
                                  <a:pt x="246" y="565"/>
                                </a:lnTo>
                                <a:lnTo>
                                  <a:pt x="190" y="583"/>
                                </a:lnTo>
                                <a:lnTo>
                                  <a:pt x="187" y="573"/>
                                </a:lnTo>
                                <a:close/>
                                <a:moveTo>
                                  <a:pt x="281" y="544"/>
                                </a:moveTo>
                                <a:lnTo>
                                  <a:pt x="337" y="527"/>
                                </a:lnTo>
                                <a:lnTo>
                                  <a:pt x="340" y="536"/>
                                </a:lnTo>
                                <a:lnTo>
                                  <a:pt x="284" y="553"/>
                                </a:lnTo>
                                <a:lnTo>
                                  <a:pt x="281" y="544"/>
                                </a:lnTo>
                                <a:close/>
                                <a:moveTo>
                                  <a:pt x="374" y="515"/>
                                </a:moveTo>
                                <a:lnTo>
                                  <a:pt x="431" y="497"/>
                                </a:lnTo>
                                <a:lnTo>
                                  <a:pt x="433" y="507"/>
                                </a:lnTo>
                                <a:lnTo>
                                  <a:pt x="377" y="524"/>
                                </a:lnTo>
                                <a:lnTo>
                                  <a:pt x="374" y="515"/>
                                </a:lnTo>
                                <a:close/>
                                <a:moveTo>
                                  <a:pt x="468" y="486"/>
                                </a:moveTo>
                                <a:lnTo>
                                  <a:pt x="524" y="468"/>
                                </a:lnTo>
                                <a:lnTo>
                                  <a:pt x="527" y="477"/>
                                </a:lnTo>
                                <a:lnTo>
                                  <a:pt x="471" y="495"/>
                                </a:lnTo>
                                <a:lnTo>
                                  <a:pt x="468" y="486"/>
                                </a:lnTo>
                                <a:close/>
                                <a:moveTo>
                                  <a:pt x="562" y="456"/>
                                </a:moveTo>
                                <a:lnTo>
                                  <a:pt x="618" y="439"/>
                                </a:lnTo>
                                <a:lnTo>
                                  <a:pt x="621" y="448"/>
                                </a:lnTo>
                                <a:lnTo>
                                  <a:pt x="564" y="466"/>
                                </a:lnTo>
                                <a:lnTo>
                                  <a:pt x="562" y="456"/>
                                </a:lnTo>
                                <a:close/>
                                <a:moveTo>
                                  <a:pt x="655" y="427"/>
                                </a:moveTo>
                                <a:lnTo>
                                  <a:pt x="711" y="410"/>
                                </a:lnTo>
                                <a:lnTo>
                                  <a:pt x="714" y="419"/>
                                </a:lnTo>
                                <a:lnTo>
                                  <a:pt x="658" y="436"/>
                                </a:lnTo>
                                <a:lnTo>
                                  <a:pt x="655" y="427"/>
                                </a:lnTo>
                                <a:close/>
                                <a:moveTo>
                                  <a:pt x="749" y="398"/>
                                </a:moveTo>
                                <a:lnTo>
                                  <a:pt x="805" y="380"/>
                                </a:lnTo>
                                <a:lnTo>
                                  <a:pt x="808" y="390"/>
                                </a:lnTo>
                                <a:lnTo>
                                  <a:pt x="752" y="407"/>
                                </a:lnTo>
                                <a:lnTo>
                                  <a:pt x="749" y="398"/>
                                </a:lnTo>
                                <a:close/>
                                <a:moveTo>
                                  <a:pt x="842" y="369"/>
                                </a:moveTo>
                                <a:lnTo>
                                  <a:pt x="899" y="351"/>
                                </a:lnTo>
                                <a:lnTo>
                                  <a:pt x="901" y="361"/>
                                </a:lnTo>
                                <a:lnTo>
                                  <a:pt x="845" y="378"/>
                                </a:lnTo>
                                <a:lnTo>
                                  <a:pt x="842" y="369"/>
                                </a:lnTo>
                                <a:close/>
                                <a:moveTo>
                                  <a:pt x="936" y="339"/>
                                </a:moveTo>
                                <a:lnTo>
                                  <a:pt x="992" y="322"/>
                                </a:lnTo>
                                <a:lnTo>
                                  <a:pt x="995" y="331"/>
                                </a:lnTo>
                                <a:lnTo>
                                  <a:pt x="939" y="349"/>
                                </a:lnTo>
                                <a:lnTo>
                                  <a:pt x="936" y="339"/>
                                </a:lnTo>
                                <a:close/>
                                <a:moveTo>
                                  <a:pt x="1030" y="310"/>
                                </a:moveTo>
                                <a:lnTo>
                                  <a:pt x="1086" y="293"/>
                                </a:lnTo>
                                <a:lnTo>
                                  <a:pt x="1089" y="302"/>
                                </a:lnTo>
                                <a:lnTo>
                                  <a:pt x="1033" y="320"/>
                                </a:lnTo>
                                <a:lnTo>
                                  <a:pt x="1030" y="310"/>
                                </a:lnTo>
                                <a:close/>
                                <a:moveTo>
                                  <a:pt x="1123" y="281"/>
                                </a:moveTo>
                                <a:lnTo>
                                  <a:pt x="1179" y="263"/>
                                </a:lnTo>
                                <a:lnTo>
                                  <a:pt x="1182" y="273"/>
                                </a:lnTo>
                                <a:lnTo>
                                  <a:pt x="1126" y="290"/>
                                </a:lnTo>
                                <a:lnTo>
                                  <a:pt x="1123" y="281"/>
                                </a:lnTo>
                                <a:close/>
                                <a:moveTo>
                                  <a:pt x="1217" y="252"/>
                                </a:moveTo>
                                <a:lnTo>
                                  <a:pt x="1273" y="234"/>
                                </a:lnTo>
                                <a:lnTo>
                                  <a:pt x="1276" y="244"/>
                                </a:lnTo>
                                <a:lnTo>
                                  <a:pt x="1220" y="261"/>
                                </a:lnTo>
                                <a:lnTo>
                                  <a:pt x="1217" y="252"/>
                                </a:lnTo>
                                <a:close/>
                                <a:moveTo>
                                  <a:pt x="1310" y="223"/>
                                </a:moveTo>
                                <a:lnTo>
                                  <a:pt x="1366" y="205"/>
                                </a:lnTo>
                                <a:lnTo>
                                  <a:pt x="1369" y="214"/>
                                </a:lnTo>
                                <a:lnTo>
                                  <a:pt x="1313" y="232"/>
                                </a:lnTo>
                                <a:lnTo>
                                  <a:pt x="1310" y="223"/>
                                </a:lnTo>
                                <a:close/>
                                <a:moveTo>
                                  <a:pt x="1404" y="193"/>
                                </a:moveTo>
                                <a:lnTo>
                                  <a:pt x="1460" y="176"/>
                                </a:lnTo>
                                <a:lnTo>
                                  <a:pt x="1463" y="185"/>
                                </a:lnTo>
                                <a:lnTo>
                                  <a:pt x="1407" y="203"/>
                                </a:lnTo>
                                <a:lnTo>
                                  <a:pt x="1404" y="193"/>
                                </a:lnTo>
                                <a:close/>
                                <a:moveTo>
                                  <a:pt x="1497" y="164"/>
                                </a:moveTo>
                                <a:lnTo>
                                  <a:pt x="1554" y="146"/>
                                </a:lnTo>
                                <a:lnTo>
                                  <a:pt x="1556" y="156"/>
                                </a:lnTo>
                                <a:lnTo>
                                  <a:pt x="1500" y="173"/>
                                </a:lnTo>
                                <a:lnTo>
                                  <a:pt x="1497" y="164"/>
                                </a:lnTo>
                                <a:close/>
                                <a:moveTo>
                                  <a:pt x="1591" y="135"/>
                                </a:moveTo>
                                <a:lnTo>
                                  <a:pt x="1647" y="117"/>
                                </a:lnTo>
                                <a:lnTo>
                                  <a:pt x="1650" y="127"/>
                                </a:lnTo>
                                <a:lnTo>
                                  <a:pt x="1594" y="144"/>
                                </a:lnTo>
                                <a:lnTo>
                                  <a:pt x="1591" y="135"/>
                                </a:lnTo>
                                <a:close/>
                                <a:moveTo>
                                  <a:pt x="1684" y="106"/>
                                </a:moveTo>
                                <a:lnTo>
                                  <a:pt x="1741" y="88"/>
                                </a:lnTo>
                                <a:lnTo>
                                  <a:pt x="1744" y="97"/>
                                </a:lnTo>
                                <a:lnTo>
                                  <a:pt x="1687" y="115"/>
                                </a:lnTo>
                                <a:lnTo>
                                  <a:pt x="1684" y="106"/>
                                </a:lnTo>
                                <a:close/>
                                <a:moveTo>
                                  <a:pt x="1778" y="76"/>
                                </a:moveTo>
                                <a:lnTo>
                                  <a:pt x="1834" y="59"/>
                                </a:lnTo>
                                <a:lnTo>
                                  <a:pt x="1837" y="68"/>
                                </a:lnTo>
                                <a:lnTo>
                                  <a:pt x="1781" y="86"/>
                                </a:lnTo>
                                <a:lnTo>
                                  <a:pt x="1778" y="76"/>
                                </a:lnTo>
                                <a:close/>
                                <a:moveTo>
                                  <a:pt x="1872" y="47"/>
                                </a:moveTo>
                                <a:lnTo>
                                  <a:pt x="1928" y="29"/>
                                </a:lnTo>
                                <a:lnTo>
                                  <a:pt x="1931" y="39"/>
                                </a:lnTo>
                                <a:lnTo>
                                  <a:pt x="1875" y="57"/>
                                </a:lnTo>
                                <a:lnTo>
                                  <a:pt x="1872" y="47"/>
                                </a:lnTo>
                                <a:close/>
                                <a:moveTo>
                                  <a:pt x="1965" y="18"/>
                                </a:moveTo>
                                <a:lnTo>
                                  <a:pt x="2021" y="0"/>
                                </a:lnTo>
                                <a:lnTo>
                                  <a:pt x="2024" y="10"/>
                                </a:lnTo>
                                <a:lnTo>
                                  <a:pt x="1968" y="27"/>
                                </a:lnTo>
                                <a:lnTo>
                                  <a:pt x="1965" y="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80"/>
                          </a:solidFill>
                          <a:ln w="1270" cap="flat">
                            <a:solidFill>
                              <a:srgbClr val="00008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Freeform 14"/>
                        <wps:cNvSpPr>
                          <a:spLocks noEditPoints="1"/>
                        </wps:cNvSpPr>
                        <wps:spPr bwMode="auto">
                          <a:xfrm>
                            <a:off x="2661920" y="291465"/>
                            <a:ext cx="292100" cy="767715"/>
                          </a:xfrm>
                          <a:custGeom>
                            <a:avLst/>
                            <a:gdLst>
                              <a:gd name="T0" fmla="*/ 439 w 460"/>
                              <a:gd name="T1" fmla="*/ 59 h 1209"/>
                              <a:gd name="T2" fmla="*/ 451 w 460"/>
                              <a:gd name="T3" fmla="*/ 0 h 1209"/>
                              <a:gd name="T4" fmla="*/ 426 w 460"/>
                              <a:gd name="T5" fmla="*/ 95 h 1209"/>
                              <a:gd name="T6" fmla="*/ 396 w 460"/>
                              <a:gd name="T7" fmla="*/ 147 h 1209"/>
                              <a:gd name="T8" fmla="*/ 426 w 460"/>
                              <a:gd name="T9" fmla="*/ 95 h 1209"/>
                              <a:gd name="T10" fmla="*/ 371 w 460"/>
                              <a:gd name="T11" fmla="*/ 242 h 1209"/>
                              <a:gd name="T12" fmla="*/ 382 w 460"/>
                              <a:gd name="T13" fmla="*/ 184 h 1209"/>
                              <a:gd name="T14" fmla="*/ 357 w 460"/>
                              <a:gd name="T15" fmla="*/ 279 h 1209"/>
                              <a:gd name="T16" fmla="*/ 327 w 460"/>
                              <a:gd name="T17" fmla="*/ 331 h 1209"/>
                              <a:gd name="T18" fmla="*/ 357 w 460"/>
                              <a:gd name="T19" fmla="*/ 279 h 1209"/>
                              <a:gd name="T20" fmla="*/ 302 w 460"/>
                              <a:gd name="T21" fmla="*/ 426 h 1209"/>
                              <a:gd name="T22" fmla="*/ 313 w 460"/>
                              <a:gd name="T23" fmla="*/ 367 h 1209"/>
                              <a:gd name="T24" fmla="*/ 288 w 460"/>
                              <a:gd name="T25" fmla="*/ 463 h 1209"/>
                              <a:gd name="T26" fmla="*/ 258 w 460"/>
                              <a:gd name="T27" fmla="*/ 514 h 1209"/>
                              <a:gd name="T28" fmla="*/ 288 w 460"/>
                              <a:gd name="T29" fmla="*/ 463 h 1209"/>
                              <a:gd name="T30" fmla="*/ 233 w 460"/>
                              <a:gd name="T31" fmla="*/ 609 h 1209"/>
                              <a:gd name="T32" fmla="*/ 245 w 460"/>
                              <a:gd name="T33" fmla="*/ 551 h 1209"/>
                              <a:gd name="T34" fmla="*/ 219 w 460"/>
                              <a:gd name="T35" fmla="*/ 646 h 1209"/>
                              <a:gd name="T36" fmla="*/ 190 w 460"/>
                              <a:gd name="T37" fmla="*/ 698 h 1209"/>
                              <a:gd name="T38" fmla="*/ 219 w 460"/>
                              <a:gd name="T39" fmla="*/ 646 h 1209"/>
                              <a:gd name="T40" fmla="*/ 165 w 460"/>
                              <a:gd name="T41" fmla="*/ 793 h 1209"/>
                              <a:gd name="T42" fmla="*/ 176 w 460"/>
                              <a:gd name="T43" fmla="*/ 734 h 1209"/>
                              <a:gd name="T44" fmla="*/ 151 w 460"/>
                              <a:gd name="T45" fmla="*/ 830 h 1209"/>
                              <a:gd name="T46" fmla="*/ 121 w 460"/>
                              <a:gd name="T47" fmla="*/ 881 h 1209"/>
                              <a:gd name="T48" fmla="*/ 151 w 460"/>
                              <a:gd name="T49" fmla="*/ 830 h 1209"/>
                              <a:gd name="T50" fmla="*/ 96 w 460"/>
                              <a:gd name="T51" fmla="*/ 977 h 1209"/>
                              <a:gd name="T52" fmla="*/ 107 w 460"/>
                              <a:gd name="T53" fmla="*/ 918 h 1209"/>
                              <a:gd name="T54" fmla="*/ 82 w 460"/>
                              <a:gd name="T55" fmla="*/ 1013 h 1209"/>
                              <a:gd name="T56" fmla="*/ 52 w 460"/>
                              <a:gd name="T57" fmla="*/ 1065 h 1209"/>
                              <a:gd name="T58" fmla="*/ 82 w 460"/>
                              <a:gd name="T59" fmla="*/ 1013 h 1209"/>
                              <a:gd name="T60" fmla="*/ 27 w 460"/>
                              <a:gd name="T61" fmla="*/ 1160 h 1209"/>
                              <a:gd name="T62" fmla="*/ 38 w 460"/>
                              <a:gd name="T63" fmla="*/ 1102 h 1209"/>
                              <a:gd name="T64" fmla="*/ 13 w 460"/>
                              <a:gd name="T65" fmla="*/ 1197 h 1209"/>
                              <a:gd name="T66" fmla="*/ 0 w 460"/>
                              <a:gd name="T67" fmla="*/ 1206 h 1209"/>
                              <a:gd name="T68" fmla="*/ 13 w 460"/>
                              <a:gd name="T69" fmla="*/ 1197 h 12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460" h="1209">
                                <a:moveTo>
                                  <a:pt x="460" y="3"/>
                                </a:moveTo>
                                <a:lnTo>
                                  <a:pt x="439" y="59"/>
                                </a:lnTo>
                                <a:lnTo>
                                  <a:pt x="430" y="55"/>
                                </a:lnTo>
                                <a:lnTo>
                                  <a:pt x="451" y="0"/>
                                </a:lnTo>
                                <a:lnTo>
                                  <a:pt x="460" y="3"/>
                                </a:lnTo>
                                <a:close/>
                                <a:moveTo>
                                  <a:pt x="426" y="95"/>
                                </a:moveTo>
                                <a:lnTo>
                                  <a:pt x="405" y="150"/>
                                </a:lnTo>
                                <a:lnTo>
                                  <a:pt x="396" y="147"/>
                                </a:lnTo>
                                <a:lnTo>
                                  <a:pt x="416" y="92"/>
                                </a:lnTo>
                                <a:lnTo>
                                  <a:pt x="426" y="95"/>
                                </a:lnTo>
                                <a:close/>
                                <a:moveTo>
                                  <a:pt x="391" y="187"/>
                                </a:moveTo>
                                <a:lnTo>
                                  <a:pt x="371" y="242"/>
                                </a:lnTo>
                                <a:lnTo>
                                  <a:pt x="361" y="239"/>
                                </a:lnTo>
                                <a:lnTo>
                                  <a:pt x="382" y="184"/>
                                </a:lnTo>
                                <a:lnTo>
                                  <a:pt x="391" y="187"/>
                                </a:lnTo>
                                <a:close/>
                                <a:moveTo>
                                  <a:pt x="357" y="279"/>
                                </a:moveTo>
                                <a:lnTo>
                                  <a:pt x="336" y="334"/>
                                </a:lnTo>
                                <a:lnTo>
                                  <a:pt x="327" y="331"/>
                                </a:lnTo>
                                <a:lnTo>
                                  <a:pt x="348" y="276"/>
                                </a:lnTo>
                                <a:lnTo>
                                  <a:pt x="357" y="279"/>
                                </a:lnTo>
                                <a:close/>
                                <a:moveTo>
                                  <a:pt x="322" y="371"/>
                                </a:moveTo>
                                <a:lnTo>
                                  <a:pt x="302" y="426"/>
                                </a:lnTo>
                                <a:lnTo>
                                  <a:pt x="293" y="422"/>
                                </a:lnTo>
                                <a:lnTo>
                                  <a:pt x="313" y="367"/>
                                </a:lnTo>
                                <a:lnTo>
                                  <a:pt x="322" y="371"/>
                                </a:lnTo>
                                <a:close/>
                                <a:moveTo>
                                  <a:pt x="288" y="463"/>
                                </a:moveTo>
                                <a:lnTo>
                                  <a:pt x="268" y="518"/>
                                </a:lnTo>
                                <a:lnTo>
                                  <a:pt x="258" y="514"/>
                                </a:lnTo>
                                <a:lnTo>
                                  <a:pt x="279" y="459"/>
                                </a:lnTo>
                                <a:lnTo>
                                  <a:pt x="288" y="463"/>
                                </a:lnTo>
                                <a:close/>
                                <a:moveTo>
                                  <a:pt x="254" y="554"/>
                                </a:moveTo>
                                <a:lnTo>
                                  <a:pt x="233" y="609"/>
                                </a:lnTo>
                                <a:lnTo>
                                  <a:pt x="224" y="606"/>
                                </a:lnTo>
                                <a:lnTo>
                                  <a:pt x="245" y="551"/>
                                </a:lnTo>
                                <a:lnTo>
                                  <a:pt x="254" y="554"/>
                                </a:lnTo>
                                <a:close/>
                                <a:moveTo>
                                  <a:pt x="219" y="646"/>
                                </a:moveTo>
                                <a:lnTo>
                                  <a:pt x="199" y="701"/>
                                </a:lnTo>
                                <a:lnTo>
                                  <a:pt x="190" y="698"/>
                                </a:lnTo>
                                <a:lnTo>
                                  <a:pt x="210" y="643"/>
                                </a:lnTo>
                                <a:lnTo>
                                  <a:pt x="219" y="646"/>
                                </a:lnTo>
                                <a:close/>
                                <a:moveTo>
                                  <a:pt x="185" y="738"/>
                                </a:moveTo>
                                <a:lnTo>
                                  <a:pt x="165" y="793"/>
                                </a:lnTo>
                                <a:lnTo>
                                  <a:pt x="155" y="790"/>
                                </a:lnTo>
                                <a:lnTo>
                                  <a:pt x="176" y="734"/>
                                </a:lnTo>
                                <a:lnTo>
                                  <a:pt x="185" y="738"/>
                                </a:lnTo>
                                <a:close/>
                                <a:moveTo>
                                  <a:pt x="151" y="830"/>
                                </a:moveTo>
                                <a:lnTo>
                                  <a:pt x="130" y="885"/>
                                </a:lnTo>
                                <a:lnTo>
                                  <a:pt x="121" y="881"/>
                                </a:lnTo>
                                <a:lnTo>
                                  <a:pt x="142" y="826"/>
                                </a:lnTo>
                                <a:lnTo>
                                  <a:pt x="151" y="830"/>
                                </a:lnTo>
                                <a:close/>
                                <a:moveTo>
                                  <a:pt x="116" y="921"/>
                                </a:moveTo>
                                <a:lnTo>
                                  <a:pt x="96" y="977"/>
                                </a:lnTo>
                                <a:lnTo>
                                  <a:pt x="87" y="973"/>
                                </a:lnTo>
                                <a:lnTo>
                                  <a:pt x="107" y="918"/>
                                </a:lnTo>
                                <a:lnTo>
                                  <a:pt x="116" y="921"/>
                                </a:lnTo>
                                <a:close/>
                                <a:moveTo>
                                  <a:pt x="82" y="1013"/>
                                </a:moveTo>
                                <a:lnTo>
                                  <a:pt x="61" y="1068"/>
                                </a:lnTo>
                                <a:lnTo>
                                  <a:pt x="52" y="1065"/>
                                </a:lnTo>
                                <a:lnTo>
                                  <a:pt x="73" y="1010"/>
                                </a:lnTo>
                                <a:lnTo>
                                  <a:pt x="82" y="1013"/>
                                </a:lnTo>
                                <a:close/>
                                <a:moveTo>
                                  <a:pt x="48" y="1105"/>
                                </a:moveTo>
                                <a:lnTo>
                                  <a:pt x="27" y="1160"/>
                                </a:lnTo>
                                <a:lnTo>
                                  <a:pt x="18" y="1157"/>
                                </a:lnTo>
                                <a:lnTo>
                                  <a:pt x="38" y="1102"/>
                                </a:lnTo>
                                <a:lnTo>
                                  <a:pt x="48" y="1105"/>
                                </a:lnTo>
                                <a:close/>
                                <a:moveTo>
                                  <a:pt x="13" y="1197"/>
                                </a:moveTo>
                                <a:lnTo>
                                  <a:pt x="9" y="1209"/>
                                </a:lnTo>
                                <a:lnTo>
                                  <a:pt x="0" y="1206"/>
                                </a:lnTo>
                                <a:lnTo>
                                  <a:pt x="4" y="1194"/>
                                </a:lnTo>
                                <a:lnTo>
                                  <a:pt x="13" y="119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80"/>
                          </a:solidFill>
                          <a:ln w="1270" cap="flat">
                            <a:solidFill>
                              <a:srgbClr val="00008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2303780" y="292735"/>
                            <a:ext cx="647065" cy="116967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2950845" y="292735"/>
                            <a:ext cx="647700" cy="765175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2950845" y="292735"/>
                            <a:ext cx="286385" cy="116967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2950845" y="1144905"/>
                            <a:ext cx="62230" cy="19685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3013075" y="1144905"/>
                            <a:ext cx="0" cy="95885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Freeform 20"/>
                        <wps:cNvSpPr>
                          <a:spLocks noEditPoints="1"/>
                        </wps:cNvSpPr>
                        <wps:spPr bwMode="auto">
                          <a:xfrm>
                            <a:off x="2947670" y="292735"/>
                            <a:ext cx="6350" cy="967740"/>
                          </a:xfrm>
                          <a:custGeom>
                            <a:avLst/>
                            <a:gdLst>
                              <a:gd name="T0" fmla="*/ 10 w 10"/>
                              <a:gd name="T1" fmla="*/ 59 h 1524"/>
                              <a:gd name="T2" fmla="*/ 0 w 10"/>
                              <a:gd name="T3" fmla="*/ 0 h 1524"/>
                              <a:gd name="T4" fmla="*/ 10 w 10"/>
                              <a:gd name="T5" fmla="*/ 98 h 1524"/>
                              <a:gd name="T6" fmla="*/ 0 w 10"/>
                              <a:gd name="T7" fmla="*/ 157 h 1524"/>
                              <a:gd name="T8" fmla="*/ 10 w 10"/>
                              <a:gd name="T9" fmla="*/ 98 h 1524"/>
                              <a:gd name="T10" fmla="*/ 10 w 10"/>
                              <a:gd name="T11" fmla="*/ 255 h 1524"/>
                              <a:gd name="T12" fmla="*/ 0 w 10"/>
                              <a:gd name="T13" fmla="*/ 196 h 1524"/>
                              <a:gd name="T14" fmla="*/ 10 w 10"/>
                              <a:gd name="T15" fmla="*/ 294 h 1524"/>
                              <a:gd name="T16" fmla="*/ 0 w 10"/>
                              <a:gd name="T17" fmla="*/ 353 h 1524"/>
                              <a:gd name="T18" fmla="*/ 10 w 10"/>
                              <a:gd name="T19" fmla="*/ 294 h 1524"/>
                              <a:gd name="T20" fmla="*/ 10 w 10"/>
                              <a:gd name="T21" fmla="*/ 451 h 1524"/>
                              <a:gd name="T22" fmla="*/ 0 w 10"/>
                              <a:gd name="T23" fmla="*/ 392 h 1524"/>
                              <a:gd name="T24" fmla="*/ 10 w 10"/>
                              <a:gd name="T25" fmla="*/ 490 h 1524"/>
                              <a:gd name="T26" fmla="*/ 0 w 10"/>
                              <a:gd name="T27" fmla="*/ 549 h 1524"/>
                              <a:gd name="T28" fmla="*/ 10 w 10"/>
                              <a:gd name="T29" fmla="*/ 490 h 1524"/>
                              <a:gd name="T30" fmla="*/ 10 w 10"/>
                              <a:gd name="T31" fmla="*/ 647 h 1524"/>
                              <a:gd name="T32" fmla="*/ 0 w 10"/>
                              <a:gd name="T33" fmla="*/ 588 h 1524"/>
                              <a:gd name="T34" fmla="*/ 10 w 10"/>
                              <a:gd name="T35" fmla="*/ 686 h 1524"/>
                              <a:gd name="T36" fmla="*/ 0 w 10"/>
                              <a:gd name="T37" fmla="*/ 745 h 1524"/>
                              <a:gd name="T38" fmla="*/ 10 w 10"/>
                              <a:gd name="T39" fmla="*/ 686 h 1524"/>
                              <a:gd name="T40" fmla="*/ 10 w 10"/>
                              <a:gd name="T41" fmla="*/ 843 h 1524"/>
                              <a:gd name="T42" fmla="*/ 0 w 10"/>
                              <a:gd name="T43" fmla="*/ 784 h 1524"/>
                              <a:gd name="T44" fmla="*/ 10 w 10"/>
                              <a:gd name="T45" fmla="*/ 882 h 1524"/>
                              <a:gd name="T46" fmla="*/ 0 w 10"/>
                              <a:gd name="T47" fmla="*/ 941 h 1524"/>
                              <a:gd name="T48" fmla="*/ 10 w 10"/>
                              <a:gd name="T49" fmla="*/ 882 h 1524"/>
                              <a:gd name="T50" fmla="*/ 10 w 10"/>
                              <a:gd name="T51" fmla="*/ 1039 h 1524"/>
                              <a:gd name="T52" fmla="*/ 0 w 10"/>
                              <a:gd name="T53" fmla="*/ 980 h 1524"/>
                              <a:gd name="T54" fmla="*/ 10 w 10"/>
                              <a:gd name="T55" fmla="*/ 1078 h 1524"/>
                              <a:gd name="T56" fmla="*/ 0 w 10"/>
                              <a:gd name="T57" fmla="*/ 1137 h 1524"/>
                              <a:gd name="T58" fmla="*/ 10 w 10"/>
                              <a:gd name="T59" fmla="*/ 1078 h 1524"/>
                              <a:gd name="T60" fmla="*/ 10 w 10"/>
                              <a:gd name="T61" fmla="*/ 1235 h 1524"/>
                              <a:gd name="T62" fmla="*/ 0 w 10"/>
                              <a:gd name="T63" fmla="*/ 1176 h 1524"/>
                              <a:gd name="T64" fmla="*/ 10 w 10"/>
                              <a:gd name="T65" fmla="*/ 1274 h 1524"/>
                              <a:gd name="T66" fmla="*/ 0 w 10"/>
                              <a:gd name="T67" fmla="*/ 1333 h 1524"/>
                              <a:gd name="T68" fmla="*/ 10 w 10"/>
                              <a:gd name="T69" fmla="*/ 1274 h 1524"/>
                              <a:gd name="T70" fmla="*/ 10 w 10"/>
                              <a:gd name="T71" fmla="*/ 1431 h 1524"/>
                              <a:gd name="T72" fmla="*/ 0 w 10"/>
                              <a:gd name="T73" fmla="*/ 1372 h 1524"/>
                              <a:gd name="T74" fmla="*/ 10 w 10"/>
                              <a:gd name="T75" fmla="*/ 1470 h 1524"/>
                              <a:gd name="T76" fmla="*/ 0 w 10"/>
                              <a:gd name="T77" fmla="*/ 1524 h 1524"/>
                              <a:gd name="T78" fmla="*/ 10 w 10"/>
                              <a:gd name="T79" fmla="*/ 1470 h 15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0" h="1524">
                                <a:moveTo>
                                  <a:pt x="10" y="0"/>
                                </a:moveTo>
                                <a:lnTo>
                                  <a:pt x="10" y="59"/>
                                </a:lnTo>
                                <a:lnTo>
                                  <a:pt x="0" y="59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98"/>
                                </a:moveTo>
                                <a:lnTo>
                                  <a:pt x="10" y="157"/>
                                </a:lnTo>
                                <a:lnTo>
                                  <a:pt x="0" y="157"/>
                                </a:lnTo>
                                <a:lnTo>
                                  <a:pt x="0" y="98"/>
                                </a:lnTo>
                                <a:lnTo>
                                  <a:pt x="10" y="98"/>
                                </a:lnTo>
                                <a:close/>
                                <a:moveTo>
                                  <a:pt x="10" y="196"/>
                                </a:moveTo>
                                <a:lnTo>
                                  <a:pt x="10" y="255"/>
                                </a:lnTo>
                                <a:lnTo>
                                  <a:pt x="0" y="255"/>
                                </a:lnTo>
                                <a:lnTo>
                                  <a:pt x="0" y="196"/>
                                </a:lnTo>
                                <a:lnTo>
                                  <a:pt x="10" y="196"/>
                                </a:lnTo>
                                <a:close/>
                                <a:moveTo>
                                  <a:pt x="10" y="294"/>
                                </a:moveTo>
                                <a:lnTo>
                                  <a:pt x="10" y="353"/>
                                </a:lnTo>
                                <a:lnTo>
                                  <a:pt x="0" y="353"/>
                                </a:lnTo>
                                <a:lnTo>
                                  <a:pt x="0" y="294"/>
                                </a:lnTo>
                                <a:lnTo>
                                  <a:pt x="10" y="294"/>
                                </a:lnTo>
                                <a:close/>
                                <a:moveTo>
                                  <a:pt x="10" y="392"/>
                                </a:moveTo>
                                <a:lnTo>
                                  <a:pt x="10" y="451"/>
                                </a:lnTo>
                                <a:lnTo>
                                  <a:pt x="0" y="451"/>
                                </a:lnTo>
                                <a:lnTo>
                                  <a:pt x="0" y="392"/>
                                </a:lnTo>
                                <a:lnTo>
                                  <a:pt x="10" y="392"/>
                                </a:lnTo>
                                <a:close/>
                                <a:moveTo>
                                  <a:pt x="10" y="490"/>
                                </a:moveTo>
                                <a:lnTo>
                                  <a:pt x="10" y="549"/>
                                </a:lnTo>
                                <a:lnTo>
                                  <a:pt x="0" y="549"/>
                                </a:lnTo>
                                <a:lnTo>
                                  <a:pt x="0" y="490"/>
                                </a:lnTo>
                                <a:lnTo>
                                  <a:pt x="10" y="490"/>
                                </a:lnTo>
                                <a:close/>
                                <a:moveTo>
                                  <a:pt x="10" y="588"/>
                                </a:moveTo>
                                <a:lnTo>
                                  <a:pt x="10" y="647"/>
                                </a:lnTo>
                                <a:lnTo>
                                  <a:pt x="0" y="647"/>
                                </a:lnTo>
                                <a:lnTo>
                                  <a:pt x="0" y="588"/>
                                </a:lnTo>
                                <a:lnTo>
                                  <a:pt x="10" y="588"/>
                                </a:lnTo>
                                <a:close/>
                                <a:moveTo>
                                  <a:pt x="10" y="686"/>
                                </a:moveTo>
                                <a:lnTo>
                                  <a:pt x="10" y="745"/>
                                </a:lnTo>
                                <a:lnTo>
                                  <a:pt x="0" y="745"/>
                                </a:lnTo>
                                <a:lnTo>
                                  <a:pt x="0" y="686"/>
                                </a:lnTo>
                                <a:lnTo>
                                  <a:pt x="10" y="686"/>
                                </a:lnTo>
                                <a:close/>
                                <a:moveTo>
                                  <a:pt x="10" y="784"/>
                                </a:moveTo>
                                <a:lnTo>
                                  <a:pt x="10" y="843"/>
                                </a:lnTo>
                                <a:lnTo>
                                  <a:pt x="0" y="843"/>
                                </a:lnTo>
                                <a:lnTo>
                                  <a:pt x="0" y="784"/>
                                </a:lnTo>
                                <a:lnTo>
                                  <a:pt x="10" y="784"/>
                                </a:lnTo>
                                <a:close/>
                                <a:moveTo>
                                  <a:pt x="10" y="882"/>
                                </a:moveTo>
                                <a:lnTo>
                                  <a:pt x="10" y="941"/>
                                </a:lnTo>
                                <a:lnTo>
                                  <a:pt x="0" y="941"/>
                                </a:lnTo>
                                <a:lnTo>
                                  <a:pt x="0" y="882"/>
                                </a:lnTo>
                                <a:lnTo>
                                  <a:pt x="10" y="882"/>
                                </a:lnTo>
                                <a:close/>
                                <a:moveTo>
                                  <a:pt x="10" y="980"/>
                                </a:moveTo>
                                <a:lnTo>
                                  <a:pt x="10" y="1039"/>
                                </a:lnTo>
                                <a:lnTo>
                                  <a:pt x="0" y="1039"/>
                                </a:lnTo>
                                <a:lnTo>
                                  <a:pt x="0" y="980"/>
                                </a:lnTo>
                                <a:lnTo>
                                  <a:pt x="10" y="980"/>
                                </a:lnTo>
                                <a:close/>
                                <a:moveTo>
                                  <a:pt x="10" y="1078"/>
                                </a:moveTo>
                                <a:lnTo>
                                  <a:pt x="10" y="1137"/>
                                </a:lnTo>
                                <a:lnTo>
                                  <a:pt x="0" y="1137"/>
                                </a:lnTo>
                                <a:lnTo>
                                  <a:pt x="0" y="1078"/>
                                </a:lnTo>
                                <a:lnTo>
                                  <a:pt x="10" y="1078"/>
                                </a:lnTo>
                                <a:close/>
                                <a:moveTo>
                                  <a:pt x="10" y="1176"/>
                                </a:moveTo>
                                <a:lnTo>
                                  <a:pt x="10" y="1235"/>
                                </a:lnTo>
                                <a:lnTo>
                                  <a:pt x="0" y="1235"/>
                                </a:lnTo>
                                <a:lnTo>
                                  <a:pt x="0" y="1176"/>
                                </a:lnTo>
                                <a:lnTo>
                                  <a:pt x="10" y="1176"/>
                                </a:lnTo>
                                <a:close/>
                                <a:moveTo>
                                  <a:pt x="10" y="1274"/>
                                </a:moveTo>
                                <a:lnTo>
                                  <a:pt x="10" y="1333"/>
                                </a:lnTo>
                                <a:lnTo>
                                  <a:pt x="0" y="1333"/>
                                </a:lnTo>
                                <a:lnTo>
                                  <a:pt x="0" y="1274"/>
                                </a:lnTo>
                                <a:lnTo>
                                  <a:pt x="10" y="1274"/>
                                </a:lnTo>
                                <a:close/>
                                <a:moveTo>
                                  <a:pt x="10" y="1372"/>
                                </a:moveTo>
                                <a:lnTo>
                                  <a:pt x="10" y="1431"/>
                                </a:lnTo>
                                <a:lnTo>
                                  <a:pt x="0" y="1431"/>
                                </a:lnTo>
                                <a:lnTo>
                                  <a:pt x="0" y="1372"/>
                                </a:lnTo>
                                <a:lnTo>
                                  <a:pt x="10" y="1372"/>
                                </a:lnTo>
                                <a:close/>
                                <a:moveTo>
                                  <a:pt x="10" y="1470"/>
                                </a:moveTo>
                                <a:lnTo>
                                  <a:pt x="10" y="1524"/>
                                </a:lnTo>
                                <a:lnTo>
                                  <a:pt x="0" y="1524"/>
                                </a:lnTo>
                                <a:lnTo>
                                  <a:pt x="0" y="1470"/>
                                </a:lnTo>
                                <a:lnTo>
                                  <a:pt x="10" y="147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80"/>
                          </a:solidFill>
                          <a:ln w="1270" cap="flat">
                            <a:solidFill>
                              <a:srgbClr val="00008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" name="Group 26"/>
                        <wpg:cNvGrpSpPr>
                          <a:grpSpLocks/>
                        </wpg:cNvGrpSpPr>
                        <wpg:grpSpPr bwMode="auto">
                          <a:xfrm>
                            <a:off x="2894965" y="1247775"/>
                            <a:ext cx="176530" cy="341630"/>
                            <a:chOff x="4559" y="1965"/>
                            <a:chExt cx="278" cy="538"/>
                          </a:xfrm>
                        </wpg:grpSpPr>
                        <wps:wsp>
                          <wps:cNvPr id="40" name="Oval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4628" y="1965"/>
                              <a:ext cx="39" cy="39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Oval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628" y="1965"/>
                              <a:ext cx="39" cy="39"/>
                            </a:xfrm>
                            <a:prstGeom prst="ellips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4559" y="2039"/>
                              <a:ext cx="278" cy="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A06D36" w14:textId="460905B7" w:rsidR="00BA0B71" w:rsidRDefault="00BA0B71" w:rsidP="00BA0B71"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20" name="Group 30"/>
                        <wpg:cNvGrpSpPr>
                          <a:grpSpLocks/>
                        </wpg:cNvGrpSpPr>
                        <wpg:grpSpPr bwMode="auto">
                          <a:xfrm>
                            <a:off x="3585845" y="989965"/>
                            <a:ext cx="154940" cy="294640"/>
                            <a:chOff x="5647" y="1559"/>
                            <a:chExt cx="244" cy="464"/>
                          </a:xfrm>
                        </wpg:grpSpPr>
                        <wps:wsp>
                          <wps:cNvPr id="37" name="Oval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5647" y="1647"/>
                              <a:ext cx="39" cy="39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Oval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5647" y="1647"/>
                              <a:ext cx="39" cy="39"/>
                            </a:xfrm>
                            <a:prstGeom prst="ellips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5746" y="1559"/>
                              <a:ext cx="145" cy="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C9CBE5" w14:textId="77777777" w:rsidR="00BA0B71" w:rsidRDefault="00BA0B71" w:rsidP="00BA0B71"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20"/>
                                    <w:szCs w:val="20"/>
                                    <w:lang w:val="vi-VN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21" name="Group 34"/>
                        <wpg:cNvGrpSpPr>
                          <a:grpSpLocks/>
                        </wpg:cNvGrpSpPr>
                        <wpg:grpSpPr bwMode="auto">
                          <a:xfrm>
                            <a:off x="2135505" y="1443990"/>
                            <a:ext cx="168275" cy="294640"/>
                            <a:chOff x="3382" y="2274"/>
                            <a:chExt cx="265" cy="464"/>
                          </a:xfrm>
                        </wpg:grpSpPr>
                        <wps:wsp>
                          <wps:cNvPr id="34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608" y="2284"/>
                              <a:ext cx="39" cy="39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3608" y="2284"/>
                              <a:ext cx="39" cy="39"/>
                            </a:xfrm>
                            <a:prstGeom prst="ellips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3382" y="2274"/>
                              <a:ext cx="134" cy="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7F9D02" w14:textId="77777777" w:rsidR="00BA0B71" w:rsidRPr="008D33AB" w:rsidRDefault="00BA0B71" w:rsidP="00BA0B71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20"/>
                                    <w:szCs w:val="20"/>
                                    <w:lang w:val="vi-V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22" name="Group 38"/>
                        <wpg:cNvGrpSpPr>
                          <a:grpSpLocks/>
                        </wpg:cNvGrpSpPr>
                        <wpg:grpSpPr bwMode="auto">
                          <a:xfrm>
                            <a:off x="3225165" y="1450340"/>
                            <a:ext cx="85090" cy="332105"/>
                            <a:chOff x="5079" y="2284"/>
                            <a:chExt cx="134" cy="523"/>
                          </a:xfrm>
                        </wpg:grpSpPr>
                        <wps:wsp>
                          <wps:cNvPr id="31" name="Oval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5079" y="2284"/>
                              <a:ext cx="39" cy="39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Oval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5079" y="2284"/>
                              <a:ext cx="39" cy="39"/>
                            </a:xfrm>
                            <a:prstGeom prst="ellips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5079" y="2343"/>
                              <a:ext cx="134" cy="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FE58F1" w14:textId="77777777" w:rsidR="00BA0B71" w:rsidRDefault="00BA0B71" w:rsidP="00BA0B71"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23" name="Group 42"/>
                        <wpg:cNvGrpSpPr>
                          <a:grpSpLocks/>
                        </wpg:cNvGrpSpPr>
                        <wpg:grpSpPr bwMode="auto">
                          <a:xfrm>
                            <a:off x="2559050" y="934085"/>
                            <a:ext cx="118110" cy="294640"/>
                            <a:chOff x="4030" y="1471"/>
                            <a:chExt cx="186" cy="464"/>
                          </a:xfrm>
                        </wpg:grpSpPr>
                        <wps:wsp>
                          <wps:cNvPr id="28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4177" y="1647"/>
                              <a:ext cx="39" cy="39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Oval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4177" y="1647"/>
                              <a:ext cx="39" cy="39"/>
                            </a:xfrm>
                            <a:prstGeom prst="ellips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30" y="1471"/>
                              <a:ext cx="134" cy="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F67DA8" w14:textId="77777777" w:rsidR="00BA0B71" w:rsidRDefault="00BA0B71" w:rsidP="00BA0B71"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24" name="Group 46"/>
                        <wpg:cNvGrpSpPr>
                          <a:grpSpLocks/>
                        </wpg:cNvGrpSpPr>
                        <wpg:grpSpPr bwMode="auto">
                          <a:xfrm>
                            <a:off x="2907665" y="118745"/>
                            <a:ext cx="113030" cy="294640"/>
                            <a:chOff x="4579" y="187"/>
                            <a:chExt cx="178" cy="464"/>
                          </a:xfrm>
                        </wpg:grpSpPr>
                        <wps:wsp>
                          <wps:cNvPr id="25" name="Oval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4628" y="441"/>
                              <a:ext cx="39" cy="39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Oval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4628" y="441"/>
                              <a:ext cx="39" cy="39"/>
                            </a:xfrm>
                            <a:prstGeom prst="ellipse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4579" y="187"/>
                              <a:ext cx="178" cy="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15F954" w14:textId="77777777" w:rsidR="00BA0B71" w:rsidRPr="008D33AB" w:rsidRDefault="00BA0B71" w:rsidP="00BA0B71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20"/>
                                    <w:szCs w:val="20"/>
                                    <w:lang w:val="vi-VN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308CC82" id="Group 1" o:spid="_x0000_s1026" style="position:absolute;left:0;text-align:left;margin-left:580.5pt;margin-top:0;width:177.8pt;height:150.5pt;z-index:251659264;mso-width-relative:margin;mso-height-relative:margin" coordorigin="21355,1187" coordsize="16052,166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">
                <v:line id="Line 8" o:spid="_x0000_s1027" style="position:absolute;visibility:visible;mso-wrap-style:square" from="23037,14624" to="32372,14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" strokecolor="navy" strokeweight=".5pt">
                  <v:stroke joinstyle="miter"/>
                </v:line>
                <v:shape id="Freeform 9" o:spid="_x0000_s1028" style="position:absolute;left:23012;top:10610;width:3613;height:4039;visibility:visible;mso-wrap-style:square;v-text-anchor:top" coordsize="569,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" path="m,629l39,585r7,7l7,636,,629xm65,556r39,-44l112,519,73,563r-8,-7xm131,483r39,-44l177,446r-39,43l131,483xm196,410r39,-44l242,372r-39,44l196,410xm261,337r39,-44l307,299r-39,44l261,337xm326,263r39,-43l373,226r-39,44l326,263xm392,190r39,-43l438,153r-39,44l392,190xm457,117l496,73r7,7l464,124r-7,-7xm522,44l561,r8,7l529,51r-7,-7xe" fillcolor="navy" strokecolor="navy" strokeweight=".1pt">
                  <v:stroke joinstyle="bevel"/>
                  <v:path arrowok="t" o:connecttype="custom" o:connectlocs="0,399415;24765,371475;29210,375920;4445,403860;0,399415;41275,353060;66040,325120;71120,329565;46355,357505;41275,353060;83185,306705;107950,278765;112395,283210;87630,310515;83185,306705;124460,260350;149225,232410;153670,236220;128905,264160;124460,260350;165735,213995;190500,186055;194945,189865;170180,217805;165735,213995;207010,167005;231775,139700;236855,143510;212090,171450;207010,167005;248920,120650;273685,93345;278130,97155;253365,125095;248920,120650;290195,74295;314960,46355;319405,50800;294640,78740;290195,74295;331470,27940;356235,0;361315,4445;335915,32385;331470,27940" o:connectangles="0,0,0,0,0,0,0,0,0,0,0,0,0,0,0,0,0,0,0,0,0,0,0,0,0,0,0,0,0,0,0,0,0,0,0,0,0,0,0,0,0,0,0,0,0"/>
                  <o:lock v:ext="edit" verticies="t"/>
                </v:shape>
                <v:line id="Line 10" o:spid="_x0000_s1029" style="position:absolute;flip:y;visibility:visible;mso-wrap-style:square" from="32372,10579" to="35985,14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" strokecolor="navy" strokeweight=".5pt">
                  <v:stroke joinstyle="miter"/>
                </v:line>
                <v:shape id="Freeform 11" o:spid="_x0000_s1030" style="position:absolute;left:26892;top:10547;width:9093;height:63;visibility:visible;mso-wrap-style:square;v-text-anchor:top" coordsize="1432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" path="m1432,10r-59,l1373,r59,l1432,10xm1334,10r-59,l1275,r59,l1334,10xm1236,10r-59,l1177,r59,l1236,10xm1138,10r-59,l1079,r59,l1138,10xm1040,10r-59,l981,r59,l1040,10xm942,10r-59,l883,r59,l942,10xm844,10r-59,l785,r59,l844,10xm745,10r-58,l687,r58,l745,10xm647,10r-58,l589,r58,l647,10xm549,10r-58,l491,r58,l549,10xm451,10r-58,l393,r58,l451,10xm353,10r-58,l295,r58,l353,10xm255,10r-59,l196,r59,l255,10xm157,10r-59,l98,r59,l157,10xm59,10l,10,,,59,r,10xe" fillcolor="navy" strokecolor="navy" strokeweight=".1pt">
                  <v:stroke joinstyle="bevel"/>
                  <v:path arrowok="t" o:connecttype="custom" o:connectlocs="871855,6350;909320,0;847090,6350;809625,0;847090,6350;747395,6350;784860,0;722630,6350;685165,0;722630,6350;622935,6350;660400,0;598170,6350;560705,0;598170,6350;498475,6350;535940,0;473075,6350;436245,0;473075,6350;374015,6350;410845,0;348615,6350;311785,0;348615,6350;249555,6350;286385,0;224155,6350;187325,0;224155,6350;124460,6350;161925,0;99695,6350;62230,0;99695,6350;0,6350;37465,0" o:connectangles="0,0,0,0,0,0,0,0,0,0,0,0,0,0,0,0,0,0,0,0,0,0,0,0,0,0,0,0,0,0,0,0,0,0,0,0,0"/>
                  <o:lock v:ext="edit" verticies="t"/>
                </v:shape>
                <v:shape id="Freeform 12" o:spid="_x0000_s1031" style="position:absolute;left:26625;top:10553;width:5766;height:4096;visibility:visible;mso-wrap-style:square;v-text-anchor:top" coordsize="908,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" path="m6,l54,34r-6,8l,8,6,xm86,57r48,34l128,99,80,65r6,-8xm166,113r48,34l209,155,161,121r5,-8xm246,170r48,34l289,212,241,178r5,-8xm326,227r48,33l369,269,321,235r5,-8xm407,283r48,34l449,325,401,291r6,-8xm487,340r48,34l529,382,481,348r6,-8xm567,396r48,34l609,438,561,404r6,-8xm647,453r48,34l689,495,641,461r6,-8xm727,509r48,34l769,551,721,517r6,-8xm807,566r48,34l849,608,801,574r6,-8xm887,623r21,14l902,645,881,631r6,-8xe" fillcolor="navy" strokecolor="navy" strokeweight=".1pt">
                  <v:stroke joinstyle="bevel"/>
                  <v:path arrowok="t" o:connecttype="custom" o:connectlocs="3810,0;34290,21590;30480,26670;0,5080;3810,0;54610,36195;85090,57785;81280,62865;50800,41275;54610,36195;105410,71755;135890,93345;132715,98425;102235,76835;105410,71755;156210,107950;186690,129540;183515,134620;153035,113030;156210,107950;207010,144145;237490,165100;234315,170815;203835,149225;207010,144145;258445,179705;288925,201295;285115,206375;254635,184785;258445,179705;309245,215900;339725,237490;335915,242570;305435,220980;309245,215900;360045,251460;390525,273050;386715,278130;356235,256540;360045,251460;410845,287655;441325,309245;437515,314325;407035,292735;410845,287655;461645,323215;492125,344805;488315,349885;457835,328295;461645,323215;512445,359410;542925,381000;539115,386080;508635,364490;512445,359410;563245,395605;576580,404495;572770,409575;559435,400685;563245,395605" o:connectangles="0,0,0,0,0,0,0,0,0,0,0,0,0,0,0,0,0,0,0,0,0,0,0,0,0,0,0,0,0,0,0,0,0,0,0,0,0,0,0,0,0,0,0,0,0,0,0,0,0,0,0,0,0,0,0,0,0,0,0,0"/>
                  <o:lock v:ext="edit" verticies="t"/>
                </v:shape>
                <v:shape id="Freeform 13" o:spid="_x0000_s1032" style="position:absolute;left:23025;top:10585;width:12852;height:4070;visibility:visible;mso-wrap-style:square;v-text-anchor:top" coordsize="2024,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" path="m,632l56,614r3,10l3,641,,632xm94,602r56,-17l153,594,97,612,94,602xm187,573r56,-17l246,565r-56,18l187,573xm281,544r56,-17l340,536r-56,17l281,544xm374,515r57,-18l433,507r-56,17l374,515xm468,486r56,-18l527,477r-56,18l468,486xm562,456r56,-17l621,448r-57,18l562,456xm655,427r56,-17l714,419r-56,17l655,427xm749,398r56,-18l808,390r-56,17l749,398xm842,369r57,-18l901,361r-56,17l842,369xm936,339r56,-17l995,331r-56,18l936,339xm1030,310r56,-17l1089,302r-56,18l1030,310xm1123,281r56,-18l1182,273r-56,17l1123,281xm1217,252r56,-18l1276,244r-56,17l1217,252xm1310,223r56,-18l1369,214r-56,18l1310,223xm1404,193r56,-17l1463,185r-56,18l1404,193xm1497,164r57,-18l1556,156r-56,17l1497,164xm1591,135r56,-18l1650,127r-56,17l1591,135xm1684,106r57,-18l1744,97r-57,18l1684,106xm1778,76r56,-17l1837,68r-56,18l1778,76xm1872,47r56,-18l1931,39r-56,18l1872,47xm1965,18l2021,r3,10l1968,27r-3,-9xe" fillcolor="navy" strokecolor="navy" strokeweight=".1pt">
                  <v:stroke joinstyle="bevel"/>
                  <v:path arrowok="t" o:connecttype="custom" o:connectlocs="35560,389890;1905,407035;59690,382270;97155,377190;59690,382270;154305,353060;120650,370205;178435,345440;215900,340360;178435,345440;273685,315595;239395,332740;297180,308610;334645,302895;297180,308610;392430,278765;358140,295910;415925,271145;453390,266065;415925,271145;511175,241300;477520,258445;534670,234315;572135,229235;534670,234315;629920,204470;596265,221615;654050,196850;691515,191770;654050,196850;748665,167005;715010,184150;772795,160020;810260,154940;772795,160020;867410,130175;833755,147320;891540,122555;929005,117475;891540,122555;986790,92710;952500,109855;1010285,85725;1047750,80645;1010285,85725;1105535,55880;1071245,73025;1129030,48260;1166495,43180;1129030,48260;1224280,18415;1190625,36195;1247775,11430;1285240,6350;1247775,11430" o:connectangles="0,0,0,0,0,0,0,0,0,0,0,0,0,0,0,0,0,0,0,0,0,0,0,0,0,0,0,0,0,0,0,0,0,0,0,0,0,0,0,0,0,0,0,0,0,0,0,0,0,0,0,0,0,0,0"/>
                  <o:lock v:ext="edit" verticies="t"/>
                </v:shape>
                <v:shape id="Freeform 14" o:spid="_x0000_s1033" style="position:absolute;left:26619;top:2914;width:2921;height:7677;visibility:visible;mso-wrap-style:square;v-text-anchor:top" coordsize="460,1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" path="m460,3l439,59r-9,-4l451,r9,3xm426,95r-21,55l396,147,416,92r10,3xm391,187r-20,55l361,239r21,-55l391,187xm357,279r-21,55l327,331r21,-55l357,279xm322,371r-20,55l293,422r20,-55l322,371xm288,463r-20,55l258,514r21,-55l288,463xm254,554r-21,55l224,606r21,-55l254,554xm219,646r-20,55l190,698r20,-55l219,646xm185,738r-20,55l155,790r21,-56l185,738xm151,830r-21,55l121,881r21,-55l151,830xm116,921l96,977r-9,-4l107,918r9,3xm82,1013r-21,55l52,1065r21,-55l82,1013xm48,1105r-21,55l18,1157r20,-55l48,1105xm13,1197r-4,12l,1206r4,-12l13,1197xe" fillcolor="navy" strokecolor="navy" strokeweight=".1pt">
                  <v:stroke joinstyle="bevel"/>
                  <v:path arrowok="t" o:connecttype="custom" o:connectlocs="278765,37465;286385,0;270510,60325;251460,93345;270510,60325;235585,153670;242570,116840;226695,177165;207645,210185;226695,177165;191770,270510;198755,233045;182880,294005;163830,326390;182880,294005;147955,386715;155575,349885;139065,410210;120650,443230;139065,410210;104775,503555;111760,466090;95885,527050;76835,559435;95885,527050;60960,620395;67945,582930;52070,643255;33020,676275;52070,643255;17145,736600;24130,699770;8255,760095;0,765810;8255,760095" o:connectangles="0,0,0,0,0,0,0,0,0,0,0,0,0,0,0,0,0,0,0,0,0,0,0,0,0,0,0,0,0,0,0,0,0,0,0"/>
                  <o:lock v:ext="edit" verticies="t"/>
                </v:shape>
                <v:line id="Line 15" o:spid="_x0000_s1034" style="position:absolute;flip:x;visibility:visible;mso-wrap-style:square" from="23037,2927" to="29508,14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" strokecolor="navy" strokeweight=".5pt">
                  <v:stroke joinstyle="miter"/>
                </v:line>
                <v:line id="Line 16" o:spid="_x0000_s1035" style="position:absolute;visibility:visible;mso-wrap-style:square" from="29508,2927" to="35985,10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" strokecolor="navy" strokeweight=".5pt">
                  <v:stroke joinstyle="miter"/>
                </v:line>
                <v:line id="Line 17" o:spid="_x0000_s1036" style="position:absolute;visibility:visible;mso-wrap-style:square" from="29508,2927" to="32372,14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" strokecolor="navy" strokeweight=".5pt">
                  <v:stroke joinstyle="miter"/>
                </v:line>
                <v:line id="Line 18" o:spid="_x0000_s1037" style="position:absolute;flip:y;visibility:visible;mso-wrap-style:square" from="29508,11449" to="30130,11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" strokecolor="navy" strokeweight=".5pt">
                  <v:stroke joinstyle="miter"/>
                </v:line>
                <v:line id="Line 19" o:spid="_x0000_s1038" style="position:absolute;visibility:visible;mso-wrap-style:square" from="30130,11449" to="30130,12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" strokecolor="navy" strokeweight=".5pt">
                  <v:stroke joinstyle="miter"/>
                </v:line>
                <v:shape id="Freeform 20" o:spid="_x0000_s1039" style="position:absolute;left:29476;top:2927;width:64;height:9677;visibility:visible;mso-wrap-style:square;v-text-anchor:top" coordsize="10,1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" path="m10,r,59l,59,,,10,xm10,98r,59l,157,,98r10,xm10,196r,59l,255,,196r10,xm10,294r,59l,353,,294r10,xm10,392r,59l,451,,392r10,xm10,490r,59l,549,,490r10,xm10,588r,59l,647,,588r10,xm10,686r,59l,745,,686r10,xm10,784r,59l,843,,784r10,xm10,882r,59l,941,,882r10,xm10,980r,59l,1039,,980r10,xm10,1078r,59l,1137r,-59l10,1078xm10,1176r,59l,1235r,-59l10,1176xm10,1274r,59l,1333r,-59l10,1274xm10,1372r,59l,1431r,-59l10,1372xm10,1470r,54l,1524r,-54l10,1470xe" fillcolor="navy" strokecolor="navy" strokeweight=".1pt">
                  <v:stroke joinstyle="bevel"/>
                  <v:path arrowok="t" o:connecttype="custom" o:connectlocs="6350,37465;0,0;6350,62230;0,99695;6350,62230;6350,161925;0,124460;6350,186690;0,224155;6350,186690;6350,286385;0,248920;6350,311150;0,348615;6350,311150;6350,410845;0,373380;6350,435610;0,473075;6350,435610;6350,535305;0,497840;6350,560070;0,597535;6350,560070;6350,659765;0,622300;6350,684530;0,721995;6350,684530;6350,784225;0,746760;6350,808990;0,846455;6350,808990;6350,908685;0,871220;6350,933450;0,967740;6350,933450" o:connectangles="0,0,0,0,0,0,0,0,0,0,0,0,0,0,0,0,0,0,0,0,0,0,0,0,0,0,0,0,0,0,0,0,0,0,0,0,0,0,0,0"/>
                  <o:lock v:ext="edit" verticies="t"/>
                </v:shape>
                <v:group id="Group 26" o:spid="_x0000_s1040" style="position:absolute;left:28949;top:12477;width:1765;height:3417" coordorigin="4559,1965" coordsize="278,5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oval id="Oval 23" o:spid="_x0000_s1041" style="position:absolute;left:4628;top:1965;width:39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" fillcolor="red" strokeweight="0"/>
                  <v:oval id="Oval 24" o:spid="_x0000_s1042" style="position:absolute;left:4628;top:1965;width:39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" filled="f" strokeweight=".5pt">
                    <v:stroke joinstyle="miter"/>
                  </v:oval>
                  <v:rect id="Rectangle 25" o:spid="_x0000_s1043" style="position:absolute;left:4559;top:2039;width:278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" filled="f" stroked="f">
                    <v:textbox inset="0,0,0,0">
                      <w:txbxContent>
                        <w:p w14:paraId="22A06D36" w14:textId="460905B7" w:rsidR="00BA0B71" w:rsidRDefault="00BA0B71" w:rsidP="00BA0B71"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i/>
                              <w:iCs/>
                              <w:color w:val="000000"/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group id="Group 30" o:spid="_x0000_s1044" style="position:absolute;left:35858;top:9899;width:1549;height:2947" coordorigin="5647,1559" coordsize="244,4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oval id="Oval 27" o:spid="_x0000_s1045" style="position:absolute;left:5647;top:1647;width:39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" fillcolor="red" strokeweight="0"/>
                  <v:oval id="Oval 28" o:spid="_x0000_s1046" style="position:absolute;left:5647;top:1647;width:39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" filled="f" strokeweight=".5pt">
                    <v:stroke joinstyle="miter"/>
                  </v:oval>
                  <v:rect id="Rectangle 29" o:spid="_x0000_s1047" style="position:absolute;left:5746;top:1559;width:145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" filled="f" stroked="f">
                    <v:textbox inset="0,0,0,0">
                      <w:txbxContent>
                        <w:p w14:paraId="7CC9CBE5" w14:textId="77777777" w:rsidR="00BA0B71" w:rsidRDefault="00BA0B71" w:rsidP="00BA0B71"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i/>
                              <w:iCs/>
                              <w:color w:val="000000"/>
                              <w:sz w:val="20"/>
                              <w:szCs w:val="20"/>
                              <w:lang w:val="vi-VN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group id="Group 34" o:spid="_x0000_s1048" style="position:absolute;left:21355;top:14439;width:1682;height:2947" coordorigin="3382,2274" coordsize="265,4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oval id="Oval 31" o:spid="_x0000_s1049" style="position:absolute;left:3608;top:2284;width:39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" fillcolor="red" strokeweight="0"/>
                  <v:oval id="Oval 32" o:spid="_x0000_s1050" style="position:absolute;left:3608;top:2284;width:39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" filled="f" strokeweight=".5pt">
                    <v:stroke joinstyle="miter"/>
                  </v:oval>
                  <v:rect id="Rectangle 33" o:spid="_x0000_s1051" style="position:absolute;left:3382;top:2274;width:134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" filled="f" stroked="f">
                    <v:textbox inset="0,0,0,0">
                      <w:txbxContent>
                        <w:p w14:paraId="697F9D02" w14:textId="77777777" w:rsidR="00BA0B71" w:rsidRPr="008D33AB" w:rsidRDefault="00BA0B71" w:rsidP="00BA0B71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i/>
                              <w:iCs/>
                              <w:color w:val="000000"/>
                              <w:sz w:val="20"/>
                              <w:szCs w:val="20"/>
                              <w:lang w:val="vi-VN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38" o:spid="_x0000_s1052" style="position:absolute;left:32251;top:14503;width:851;height:3321" coordorigin="5079,2284" coordsize="134,5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oval id="Oval 35" o:spid="_x0000_s1053" style="position:absolute;left:5079;top:2284;width:39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" fillcolor="red" strokeweight="0"/>
                  <v:oval id="Oval 36" o:spid="_x0000_s1054" style="position:absolute;left:5079;top:2284;width:39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" filled="f" strokeweight=".5pt">
                    <v:stroke joinstyle="miter"/>
                  </v:oval>
                  <v:rect id="Rectangle 37" o:spid="_x0000_s1055" style="position:absolute;left:5079;top:2343;width:134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" filled="f" stroked="f">
                    <v:textbox inset="0,0,0,0">
                      <w:txbxContent>
                        <w:p w14:paraId="14FE58F1" w14:textId="77777777" w:rsidR="00BA0B71" w:rsidRDefault="00BA0B71" w:rsidP="00BA0B71"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i/>
                              <w:iCs/>
                              <w:color w:val="000000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Group 42" o:spid="_x0000_s1056" style="position:absolute;left:25590;top:9340;width:1181;height:2947" coordorigin="4030,1471" coordsize="186,4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oval id="Oval 39" o:spid="_x0000_s1057" style="position:absolute;left:4177;top:1647;width:39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" fillcolor="red" strokeweight="0"/>
                  <v:oval id="Oval 40" o:spid="_x0000_s1058" style="position:absolute;left:4177;top:1647;width:39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" filled="f" strokeweight=".5pt">
                    <v:stroke joinstyle="miter"/>
                  </v:oval>
                  <v:rect id="Rectangle 41" o:spid="_x0000_s1059" style="position:absolute;left:4030;top:1471;width:134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" filled="f" stroked="f">
                    <v:textbox inset="0,0,0,0">
                      <w:txbxContent>
                        <w:p w14:paraId="25F67DA8" w14:textId="77777777" w:rsidR="00BA0B71" w:rsidRDefault="00BA0B71" w:rsidP="00BA0B71"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i/>
                              <w:iCs/>
                              <w:color w:val="000000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46" o:spid="_x0000_s1060" style="position:absolute;left:29076;top:1187;width:1130;height:2946" coordorigin="4579,187" coordsize="178,4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oval id="Oval 43" o:spid="_x0000_s1061" style="position:absolute;left:4628;top:441;width:39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" fillcolor="red" strokeweight="0"/>
                  <v:oval id="Oval 44" o:spid="_x0000_s1062" style="position:absolute;left:4628;top:441;width:39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" filled="f" strokeweight=".5pt">
                    <v:stroke joinstyle="miter"/>
                  </v:oval>
                  <v:rect id="Rectangle 45" o:spid="_x0000_s1063" style="position:absolute;left:4579;top:187;width:178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" filled="f" stroked="f">
                    <v:textbox inset="0,0,0,0">
                      <w:txbxContent>
                        <w:p w14:paraId="2515F954" w14:textId="77777777" w:rsidR="00BA0B71" w:rsidRPr="008D33AB" w:rsidRDefault="00BA0B71" w:rsidP="00BA0B71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i/>
                              <w:iCs/>
                              <w:color w:val="000000"/>
                              <w:sz w:val="20"/>
                              <w:szCs w:val="20"/>
                              <w:lang w:val="vi-VN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w10:wrap type="square"/>
              </v:group>
            </w:pict>
          </mc:Fallback>
        </mc:AlternateContent>
      </w:r>
      <w:r w:rsidR="003923BD" w:rsidRPr="00DD1306">
        <w:rPr>
          <w:rFonts w:ascii="Times New Roman" w:hAnsi="Times New Roman" w:cs="Times New Roman"/>
          <w:noProof/>
          <w:sz w:val="26"/>
          <w:szCs w:val="26"/>
          <w14:ligatures w14:val="standardContextual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B47FF72" wp14:editId="02222E7A">
                <wp:simplePos x="0" y="0"/>
                <wp:positionH relativeFrom="column">
                  <wp:posOffset>8539110</wp:posOffset>
                </wp:positionH>
                <wp:positionV relativeFrom="paragraph">
                  <wp:posOffset>223155</wp:posOffset>
                </wp:positionV>
                <wp:extent cx="633600" cy="1088566"/>
                <wp:effectExtent l="0" t="0" r="33655" b="35560"/>
                <wp:wrapNone/>
                <wp:docPr id="1323814866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3600" cy="1088566"/>
                        </a:xfrm>
                        <a:prstGeom prst="line">
                          <a:avLst/>
                        </a:prstGeom>
                        <a:noFill/>
                        <a:ln w="6350" cap="flat">
                          <a:solidFill>
                            <a:srgbClr val="00008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3874F6" id="Line 17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72.35pt,17.55pt" to="722.25pt,10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" strokecolor="navy" strokeweight=".5pt">
                <v:stroke joinstyle="miter"/>
              </v:line>
            </w:pict>
          </mc:Fallback>
        </mc:AlternateContent>
      </w:r>
      <w:r w:rsidR="00BA0B71" w:rsidRPr="00DD130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Câu </w:t>
      </w:r>
      <w:r w:rsidR="002E638C" w:rsidRPr="00DD130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18</w:t>
      </w:r>
      <w:r w:rsidR="00BA0B71" w:rsidRPr="00DD130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DD130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(</w:t>
      </w:r>
      <w:r w:rsidR="00BA0B71" w:rsidRPr="00DD130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1,5 điểm).</w:t>
      </w:r>
      <w:r w:rsidR="0081713E" w:rsidRPr="00DD130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81713E" w:rsidRPr="00DD1306">
        <w:rPr>
          <w:rFonts w:ascii="Times New Roman" w:hAnsi="Times New Roman" w:cs="Times New Roman"/>
          <w:bCs/>
          <w:color w:val="000000" w:themeColor="text1"/>
          <w:sz w:val="26"/>
          <w:szCs w:val="26"/>
          <w:lang w:val="vi-VN"/>
        </w:rPr>
        <w:t>Bạn Mai làm</w:t>
      </w:r>
      <w:r w:rsidR="0081713E" w:rsidRPr="00DD1306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81713E" w:rsidRPr="00DD130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m</w:t>
      </w:r>
      <w:r w:rsidR="00BA0B71" w:rsidRPr="00DD130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ột lồng đèn có dạng hình chóp tứ giác đều, đáy là hình vuông, các mặt bên là các tam giác cân chung đỉnh (hình vẽ bên). Biết chiều cao của </w:t>
      </w:r>
      <w:r w:rsidR="003923BD" w:rsidRPr="00DD130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lồng đèn là MO= 12 cm</w:t>
      </w:r>
      <w:r w:rsidR="00BA0B71" w:rsidRPr="00DD130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, cạnh đáy </w:t>
      </w:r>
      <w:r w:rsidR="003923BD" w:rsidRPr="00DD130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BC = 10 cm, trung đoạn MF= 13cm</w:t>
      </w:r>
    </w:p>
    <w:p w14:paraId="2338AA27" w14:textId="20BD622E" w:rsidR="003923BD" w:rsidRPr="00DD1306" w:rsidRDefault="00DD1306" w:rsidP="00DD1306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(TH)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:</w:t>
      </w:r>
      <w:r w:rsidR="003923BD" w:rsidRPr="00DD130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Tính thể tích của kim tự tháp.</w:t>
      </w:r>
      <w:r w:rsidR="003923BD" w:rsidRPr="00DD1306">
        <w:rPr>
          <w:rFonts w:ascii="Times New Roman" w:hAnsi="Times New Roman" w:cs="Times New Roman"/>
          <w:noProof/>
          <w:sz w:val="26"/>
          <w:szCs w:val="26"/>
          <w:lang w:val="vi-VN"/>
          <w14:ligatures w14:val="standardContextual"/>
        </w:rPr>
        <w:t xml:space="preserve"> </w:t>
      </w:r>
    </w:p>
    <w:p w14:paraId="432BD615" w14:textId="1C6C327D" w:rsidR="0081713E" w:rsidRPr="00DD1306" w:rsidRDefault="001C54C6" w:rsidP="003923BD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:lang w:val="vi-VN"/>
          <w14:ligatures w14:val="standardContextual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BD5FF6C" wp14:editId="1DAAFE90">
                <wp:simplePos x="0" y="0"/>
                <wp:positionH relativeFrom="column">
                  <wp:posOffset>6151880</wp:posOffset>
                </wp:positionH>
                <wp:positionV relativeFrom="paragraph">
                  <wp:posOffset>170815</wp:posOffset>
                </wp:positionV>
                <wp:extent cx="249381" cy="223804"/>
                <wp:effectExtent l="0" t="0" r="17780" b="24130"/>
                <wp:wrapNone/>
                <wp:docPr id="967862866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9381" cy="22380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DC3C05F" w14:textId="1A30DC50" w:rsidR="001C54C6" w:rsidRPr="001C54C6" w:rsidRDefault="001C54C6">
                            <w:pPr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 xml:space="preserve">F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BD5FF6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64" type="#_x0000_t202" style="position:absolute;left:0;text-align:left;margin-left:484.4pt;margin-top:13.45pt;width:19.65pt;height:17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" fillcolor="white [3201]" strokeweight=".5pt">
                <v:textbox>
                  <w:txbxContent>
                    <w:p w14:paraId="7DC3C05F" w14:textId="1A30DC50" w:rsidR="001C54C6" w:rsidRPr="001C54C6" w:rsidRDefault="001C54C6">
                      <w:pPr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 xml:space="preserve">F </w:t>
                      </w:r>
                    </w:p>
                  </w:txbxContent>
                </v:textbox>
              </v:shape>
            </w:pict>
          </mc:Fallback>
        </mc:AlternateContent>
      </w:r>
      <w:r w:rsidR="00DD1306" w:rsidRPr="00DD1306">
        <w:rPr>
          <w:rFonts w:ascii="Times New Roman" w:hAnsi="Times New Roman" w:cs="Times New Roman"/>
          <w:b/>
          <w:bCs/>
          <w:noProof/>
          <w:sz w:val="26"/>
          <w:szCs w:val="26"/>
          <w:lang w:val="vi-VN"/>
          <w14:ligatures w14:val="standardContextual"/>
        </w:rPr>
        <w:t>(VD)</w:t>
      </w:r>
      <w:r w:rsidR="00DD1306">
        <w:rPr>
          <w:rFonts w:ascii="Times New Roman" w:hAnsi="Times New Roman" w:cs="Times New Roman"/>
          <w:b/>
          <w:bCs/>
          <w:noProof/>
          <w:sz w:val="26"/>
          <w:szCs w:val="26"/>
          <w:lang w:val="vi-VN"/>
          <w14:ligatures w14:val="standardContextual"/>
        </w:rPr>
        <w:t>:</w:t>
      </w:r>
      <w:r w:rsidR="0081713E" w:rsidRPr="00DD1306">
        <w:rPr>
          <w:rFonts w:ascii="Times New Roman" w:hAnsi="Times New Roman" w:cs="Times New Roman"/>
          <w:noProof/>
          <w:sz w:val="26"/>
          <w:szCs w:val="26"/>
          <w:lang w:val="vi-VN"/>
          <w14:ligatures w14:val="standardContextual"/>
        </w:rPr>
        <w:t>Để dán giấy màu các mặt bên của hình chóp thì bạn Mai cần bao nhiêu tiền? Biết rằng giá tiền của giấy màu là 200đ/</w:t>
      </w:r>
      <w:r w:rsidR="0081713E" w:rsidRPr="00DD1306">
        <w:rPr>
          <w:rFonts w:ascii="Times New Roman" w:hAnsi="Times New Roman" w:cs="Times New Roman"/>
          <w:position w:val="-6"/>
          <w:sz w:val="26"/>
          <w:szCs w:val="26"/>
        </w:rPr>
        <w:object w:dxaOrig="460" w:dyaOrig="340" w14:anchorId="0D988FB8">
          <v:shape id="_x0000_i1069" type="#_x0000_t75" style="width:22.95pt;height:16.65pt" o:ole="">
            <v:imagedata r:id="rId96" o:title=""/>
          </v:shape>
          <o:OLEObject Type="Embed" ProgID="Equation.DSMT4" ShapeID="_x0000_i1069" DrawAspect="Content" ObjectID="_1763697141" r:id="rId97"/>
        </w:object>
      </w:r>
      <w:r w:rsidR="00A92CE3" w:rsidRPr="00DD1306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F6BA874" w14:textId="5BEFAA01" w:rsidR="00A92CE3" w:rsidRPr="00DD1306" w:rsidRDefault="00A92CE3" w:rsidP="00A92CE3">
      <w:pPr>
        <w:pStyle w:val="ListParagraph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bCs/>
          <w:sz w:val="26"/>
          <w:szCs w:val="26"/>
          <w:lang w:val="vi-VN"/>
        </w:rPr>
        <w:t>…………………………………….HẾT…………………………………..</w:t>
      </w:r>
    </w:p>
    <w:p w14:paraId="016E334C" w14:textId="369AB610" w:rsidR="00126B43" w:rsidRPr="00DD1306" w:rsidRDefault="0081713E" w:rsidP="00B45188">
      <w:pPr>
        <w:spacing w:after="160" w:line="259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sz w:val="26"/>
          <w:szCs w:val="26"/>
          <w:lang w:val="vi-VN"/>
        </w:rPr>
        <w:br w:type="page"/>
      </w:r>
      <w:r w:rsidR="00126B43" w:rsidRPr="00DD1306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ĐÁP ÁN, BIỂU ĐIỂM.</w:t>
      </w:r>
    </w:p>
    <w:p w14:paraId="7BB2A473" w14:textId="540102B2" w:rsidR="00126B43" w:rsidRPr="00DD1306" w:rsidRDefault="00126B43" w:rsidP="00126B43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DD1306">
        <w:rPr>
          <w:rFonts w:ascii="Times New Roman" w:hAnsi="Times New Roman" w:cs="Times New Roman"/>
          <w:b/>
          <w:sz w:val="26"/>
          <w:szCs w:val="26"/>
          <w:lang w:val="vi-VN"/>
        </w:rPr>
        <w:t>A. PHẦN TRẮC NGHIỆM (3,0 điểm): Mỗi ý đúng 0,25 điểm.</w:t>
      </w:r>
    </w:p>
    <w:p w14:paraId="0F5BD8AD" w14:textId="545C9388" w:rsidR="00126B43" w:rsidRPr="00DD1306" w:rsidRDefault="00126B43" w:rsidP="00126B43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59"/>
        <w:gridCol w:w="710"/>
        <w:gridCol w:w="710"/>
        <w:gridCol w:w="713"/>
        <w:gridCol w:w="713"/>
        <w:gridCol w:w="713"/>
        <w:gridCol w:w="713"/>
        <w:gridCol w:w="710"/>
        <w:gridCol w:w="713"/>
        <w:gridCol w:w="710"/>
        <w:gridCol w:w="727"/>
        <w:gridCol w:w="727"/>
        <w:gridCol w:w="727"/>
      </w:tblGrid>
      <w:tr w:rsidR="00B45188" w:rsidRPr="00DD1306" w14:paraId="03560080" w14:textId="77777777" w:rsidTr="00530C3D">
        <w:tc>
          <w:tcPr>
            <w:tcW w:w="759" w:type="dxa"/>
            <w:vAlign w:val="center"/>
          </w:tcPr>
          <w:p w14:paraId="51941E77" w14:textId="77777777" w:rsidR="00126B43" w:rsidRPr="00DD1306" w:rsidRDefault="00126B43" w:rsidP="00126B43">
            <w:pPr>
              <w:spacing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D1306">
              <w:rPr>
                <w:rFonts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10" w:type="dxa"/>
            <w:vAlign w:val="center"/>
          </w:tcPr>
          <w:p w14:paraId="3A61AF38" w14:textId="77777777" w:rsidR="00126B43" w:rsidRPr="00DD1306" w:rsidRDefault="00126B43" w:rsidP="00126B43">
            <w:pPr>
              <w:spacing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D1306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710" w:type="dxa"/>
            <w:vAlign w:val="center"/>
          </w:tcPr>
          <w:p w14:paraId="508BD813" w14:textId="77777777" w:rsidR="00126B43" w:rsidRPr="00DD1306" w:rsidRDefault="00126B43" w:rsidP="00126B43">
            <w:pPr>
              <w:spacing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D1306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13" w:type="dxa"/>
            <w:vAlign w:val="center"/>
          </w:tcPr>
          <w:p w14:paraId="1FED3DDA" w14:textId="77777777" w:rsidR="00126B43" w:rsidRPr="00DD1306" w:rsidRDefault="00126B43" w:rsidP="00126B43">
            <w:pPr>
              <w:spacing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D1306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13" w:type="dxa"/>
            <w:vAlign w:val="center"/>
          </w:tcPr>
          <w:p w14:paraId="6B6A8BB7" w14:textId="77777777" w:rsidR="00126B43" w:rsidRPr="00DD1306" w:rsidRDefault="00126B43" w:rsidP="00126B43">
            <w:pPr>
              <w:spacing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D1306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13" w:type="dxa"/>
            <w:vAlign w:val="center"/>
          </w:tcPr>
          <w:p w14:paraId="717EDC2C" w14:textId="77777777" w:rsidR="00126B43" w:rsidRPr="00DD1306" w:rsidRDefault="00126B43" w:rsidP="00126B43">
            <w:pPr>
              <w:spacing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D1306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13" w:type="dxa"/>
            <w:vAlign w:val="center"/>
          </w:tcPr>
          <w:p w14:paraId="2AD16505" w14:textId="77777777" w:rsidR="00126B43" w:rsidRPr="00DD1306" w:rsidRDefault="00126B43" w:rsidP="00126B43">
            <w:pPr>
              <w:spacing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D1306"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10" w:type="dxa"/>
            <w:vAlign w:val="center"/>
          </w:tcPr>
          <w:p w14:paraId="3E1D2CFC" w14:textId="77777777" w:rsidR="00126B43" w:rsidRPr="00DD1306" w:rsidRDefault="00126B43" w:rsidP="00126B43">
            <w:pPr>
              <w:spacing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D1306">
              <w:rPr>
                <w:rFonts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13" w:type="dxa"/>
            <w:vAlign w:val="center"/>
          </w:tcPr>
          <w:p w14:paraId="005393EC" w14:textId="77777777" w:rsidR="00126B43" w:rsidRPr="00DD1306" w:rsidRDefault="00126B43" w:rsidP="00126B43">
            <w:pPr>
              <w:spacing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D1306">
              <w:rPr>
                <w:rFonts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710" w:type="dxa"/>
            <w:vAlign w:val="center"/>
          </w:tcPr>
          <w:p w14:paraId="215E6614" w14:textId="77777777" w:rsidR="00126B43" w:rsidRPr="00DD1306" w:rsidRDefault="00126B43" w:rsidP="00126B43">
            <w:pPr>
              <w:spacing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D1306">
              <w:rPr>
                <w:rFonts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27" w:type="dxa"/>
            <w:vAlign w:val="center"/>
          </w:tcPr>
          <w:p w14:paraId="3D7EE096" w14:textId="77777777" w:rsidR="00126B43" w:rsidRPr="00DD1306" w:rsidRDefault="00126B43" w:rsidP="00126B43">
            <w:pPr>
              <w:spacing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D1306">
              <w:rPr>
                <w:rFonts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727" w:type="dxa"/>
            <w:vAlign w:val="center"/>
          </w:tcPr>
          <w:p w14:paraId="477AC21E" w14:textId="77777777" w:rsidR="00126B43" w:rsidRPr="00DD1306" w:rsidRDefault="00126B43" w:rsidP="00126B43">
            <w:pPr>
              <w:spacing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D1306">
              <w:rPr>
                <w:rFonts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727" w:type="dxa"/>
            <w:vAlign w:val="center"/>
          </w:tcPr>
          <w:p w14:paraId="4B75DAC1" w14:textId="516706B6" w:rsidR="00126B43" w:rsidRPr="00DD1306" w:rsidRDefault="00126B43" w:rsidP="00126B43">
            <w:pPr>
              <w:spacing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D1306">
              <w:rPr>
                <w:rFonts w:cs="Times New Roman"/>
                <w:b/>
                <w:bCs/>
                <w:sz w:val="26"/>
                <w:szCs w:val="26"/>
              </w:rPr>
              <w:t>12</w:t>
            </w:r>
          </w:p>
        </w:tc>
      </w:tr>
      <w:tr w:rsidR="00B45188" w:rsidRPr="00DD1306" w14:paraId="4669280D" w14:textId="77777777" w:rsidTr="00530C3D">
        <w:tc>
          <w:tcPr>
            <w:tcW w:w="759" w:type="dxa"/>
            <w:vAlign w:val="center"/>
          </w:tcPr>
          <w:p w14:paraId="155DCE92" w14:textId="77777777" w:rsidR="00126B43" w:rsidRPr="00DD1306" w:rsidRDefault="00126B43" w:rsidP="00126B43">
            <w:pPr>
              <w:spacing w:after="0" w:line="24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DD1306">
              <w:rPr>
                <w:rFonts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710" w:type="dxa"/>
            <w:vAlign w:val="center"/>
          </w:tcPr>
          <w:p w14:paraId="4ACA86FD" w14:textId="2F7CC07A" w:rsidR="00126B43" w:rsidRPr="00DD1306" w:rsidRDefault="00B45188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C</w:t>
            </w:r>
          </w:p>
        </w:tc>
        <w:tc>
          <w:tcPr>
            <w:tcW w:w="710" w:type="dxa"/>
            <w:vAlign w:val="center"/>
          </w:tcPr>
          <w:p w14:paraId="56A96A7B" w14:textId="77777777" w:rsidR="00126B43" w:rsidRPr="00DD1306" w:rsidRDefault="00126B43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C</w:t>
            </w:r>
          </w:p>
        </w:tc>
        <w:tc>
          <w:tcPr>
            <w:tcW w:w="713" w:type="dxa"/>
            <w:vAlign w:val="center"/>
          </w:tcPr>
          <w:p w14:paraId="3C66D0F8" w14:textId="0316CB87" w:rsidR="00126B43" w:rsidRPr="00DD1306" w:rsidRDefault="00B45188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713" w:type="dxa"/>
            <w:vAlign w:val="center"/>
          </w:tcPr>
          <w:p w14:paraId="4F6B7D3B" w14:textId="67CAA050" w:rsidR="00126B43" w:rsidRPr="00DD1306" w:rsidRDefault="00B45188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D</w:t>
            </w:r>
          </w:p>
        </w:tc>
        <w:tc>
          <w:tcPr>
            <w:tcW w:w="713" w:type="dxa"/>
            <w:vAlign w:val="center"/>
          </w:tcPr>
          <w:p w14:paraId="69B010AE" w14:textId="2DD40913" w:rsidR="00126B43" w:rsidRPr="00DD1306" w:rsidRDefault="00B45188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A</w:t>
            </w:r>
          </w:p>
        </w:tc>
        <w:tc>
          <w:tcPr>
            <w:tcW w:w="713" w:type="dxa"/>
            <w:vAlign w:val="center"/>
          </w:tcPr>
          <w:p w14:paraId="227CD1A8" w14:textId="5CBE7E50" w:rsidR="00126B43" w:rsidRPr="00DD1306" w:rsidRDefault="00B45188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D</w:t>
            </w:r>
          </w:p>
        </w:tc>
        <w:tc>
          <w:tcPr>
            <w:tcW w:w="710" w:type="dxa"/>
            <w:vAlign w:val="center"/>
          </w:tcPr>
          <w:p w14:paraId="2983E9D5" w14:textId="7478CDD7" w:rsidR="00126B43" w:rsidRPr="00DD1306" w:rsidRDefault="00B45188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713" w:type="dxa"/>
            <w:vAlign w:val="center"/>
          </w:tcPr>
          <w:p w14:paraId="44AE5503" w14:textId="0D1F2B8F" w:rsidR="00126B43" w:rsidRPr="00DD1306" w:rsidRDefault="00B45188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D</w:t>
            </w:r>
          </w:p>
        </w:tc>
        <w:tc>
          <w:tcPr>
            <w:tcW w:w="710" w:type="dxa"/>
            <w:vAlign w:val="center"/>
          </w:tcPr>
          <w:p w14:paraId="6F003C9D" w14:textId="47A91511" w:rsidR="00126B43" w:rsidRPr="00DD1306" w:rsidRDefault="00B45188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B</w:t>
            </w:r>
          </w:p>
        </w:tc>
        <w:tc>
          <w:tcPr>
            <w:tcW w:w="727" w:type="dxa"/>
            <w:vAlign w:val="center"/>
          </w:tcPr>
          <w:p w14:paraId="77223BC8" w14:textId="77777777" w:rsidR="00126B43" w:rsidRPr="00DD1306" w:rsidRDefault="00126B43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D</w:t>
            </w:r>
          </w:p>
        </w:tc>
        <w:tc>
          <w:tcPr>
            <w:tcW w:w="727" w:type="dxa"/>
            <w:vAlign w:val="center"/>
          </w:tcPr>
          <w:p w14:paraId="775C6575" w14:textId="3547ACDB" w:rsidR="00126B43" w:rsidRPr="00DD1306" w:rsidRDefault="00B45188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D</w:t>
            </w:r>
          </w:p>
        </w:tc>
        <w:tc>
          <w:tcPr>
            <w:tcW w:w="727" w:type="dxa"/>
            <w:vAlign w:val="center"/>
          </w:tcPr>
          <w:p w14:paraId="2EAD38CF" w14:textId="5D2FE86D" w:rsidR="00126B43" w:rsidRPr="00DD1306" w:rsidRDefault="00B45188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B</w:t>
            </w:r>
          </w:p>
        </w:tc>
      </w:tr>
    </w:tbl>
    <w:p w14:paraId="4B32662B" w14:textId="77777777" w:rsidR="00126B43" w:rsidRPr="00DD1306" w:rsidRDefault="00126B43" w:rsidP="00126B43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67866B97" w14:textId="0F660B0B" w:rsidR="00126B43" w:rsidRPr="00DD1306" w:rsidRDefault="00126B43" w:rsidP="00126B43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D1306">
        <w:rPr>
          <w:rFonts w:ascii="Times New Roman" w:hAnsi="Times New Roman" w:cs="Times New Roman"/>
          <w:b/>
          <w:sz w:val="26"/>
          <w:szCs w:val="26"/>
        </w:rPr>
        <w:t>B. PHẦN TỰ LUẬN (7,0 điểm).</w:t>
      </w:r>
    </w:p>
    <w:p w14:paraId="2ADA763E" w14:textId="1B204D7D" w:rsidR="00126B43" w:rsidRPr="00DD1306" w:rsidRDefault="00126B43" w:rsidP="00126B43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9455" w:type="dxa"/>
        <w:tblLook w:val="04A0" w:firstRow="1" w:lastRow="0" w:firstColumn="1" w:lastColumn="0" w:noHBand="0" w:noVBand="1"/>
      </w:tblPr>
      <w:tblGrid>
        <w:gridCol w:w="744"/>
        <w:gridCol w:w="7771"/>
        <w:gridCol w:w="940"/>
      </w:tblGrid>
      <w:tr w:rsidR="00985291" w:rsidRPr="00DD1306" w14:paraId="4C8D4A26" w14:textId="77777777" w:rsidTr="00985291">
        <w:trPr>
          <w:trHeight w:val="307"/>
        </w:trPr>
        <w:tc>
          <w:tcPr>
            <w:tcW w:w="744" w:type="dxa"/>
            <w:vAlign w:val="center"/>
          </w:tcPr>
          <w:p w14:paraId="19F70211" w14:textId="77777777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DD1306">
              <w:rPr>
                <w:rFonts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771" w:type="dxa"/>
            <w:vAlign w:val="center"/>
          </w:tcPr>
          <w:p w14:paraId="70CD6954" w14:textId="77777777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DD1306">
              <w:rPr>
                <w:rFonts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940" w:type="dxa"/>
            <w:vAlign w:val="center"/>
          </w:tcPr>
          <w:p w14:paraId="134EAE9C" w14:textId="12655360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DD1306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985291" w:rsidRPr="00DD1306" w14:paraId="3F9C25F5" w14:textId="77777777" w:rsidTr="00985291">
        <w:trPr>
          <w:trHeight w:val="2581"/>
        </w:trPr>
        <w:tc>
          <w:tcPr>
            <w:tcW w:w="744" w:type="dxa"/>
            <w:vAlign w:val="center"/>
          </w:tcPr>
          <w:p w14:paraId="6362657A" w14:textId="77777777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13</w:t>
            </w:r>
          </w:p>
        </w:tc>
        <w:tc>
          <w:tcPr>
            <w:tcW w:w="7771" w:type="dxa"/>
          </w:tcPr>
          <w:p w14:paraId="4647AF12" w14:textId="6493BBEE" w:rsidR="00985291" w:rsidRPr="00DD1306" w:rsidRDefault="001C54C6" w:rsidP="00332359">
            <w:pPr>
              <w:spacing w:after="0" w:line="36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D1306">
              <w:rPr>
                <w:rFonts w:asciiTheme="minorHAnsi" w:hAnsiTheme="minorHAnsi" w:cs="Times New Roman"/>
                <w:position w:val="-44"/>
                <w:sz w:val="26"/>
                <w:szCs w:val="26"/>
              </w:rPr>
              <w:object w:dxaOrig="5000" w:dyaOrig="1100" w14:anchorId="71CBB30F">
                <v:shape id="_x0000_i1070" type="#_x0000_t75" style="width:250.2pt;height:54.9pt" o:ole="">
                  <v:imagedata r:id="rId98" o:title=""/>
                </v:shape>
                <o:OLEObject Type="Embed" ProgID="Equation.DSMT4" ShapeID="_x0000_i1070" DrawAspect="Content" ObjectID="_1763697142" r:id="rId99"/>
              </w:object>
            </w:r>
            <w:r w:rsidR="00985291" w:rsidRPr="00DD1306">
              <w:rPr>
                <w:rFonts w:cs="Times New Roman"/>
                <w:color w:val="000000" w:themeColor="text1"/>
                <w:sz w:val="26"/>
                <w:szCs w:val="26"/>
              </w:rPr>
              <w:t>.</w:t>
            </w:r>
          </w:p>
          <w:p w14:paraId="604321B8" w14:textId="60A40869" w:rsidR="00985291" w:rsidRPr="00DD1306" w:rsidRDefault="00985291" w:rsidP="00332359">
            <w:pPr>
              <w:spacing w:after="0"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asciiTheme="minorHAnsi" w:hAnsiTheme="minorHAnsi" w:cs="Times New Roman"/>
                <w:color w:val="000000" w:themeColor="text1"/>
                <w:position w:val="-28"/>
                <w:sz w:val="26"/>
                <w:szCs w:val="26"/>
              </w:rPr>
              <w:object w:dxaOrig="5500" w:dyaOrig="680" w14:anchorId="2EA12B4E">
                <v:shape id="_x0000_i1071" type="#_x0000_t75" style="width:276.3pt;height:33.75pt" o:ole="">
                  <v:imagedata r:id="rId100" o:title=""/>
                </v:shape>
                <o:OLEObject Type="Embed" ProgID="Equation.DSMT4" ShapeID="_x0000_i1071" DrawAspect="Content" ObjectID="_1763697143" r:id="rId101"/>
              </w:object>
            </w:r>
            <w:r w:rsidRPr="00DD1306">
              <w:rPr>
                <w:rFonts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940" w:type="dxa"/>
            <w:vAlign w:val="center"/>
          </w:tcPr>
          <w:p w14:paraId="32EAD2A5" w14:textId="2F655DF9" w:rsidR="00985291" w:rsidRPr="00DD1306" w:rsidRDefault="00985291" w:rsidP="00DD1306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0,5</w:t>
            </w:r>
          </w:p>
          <w:p w14:paraId="5E7614A6" w14:textId="77777777" w:rsidR="00DD1306" w:rsidRPr="00DD1306" w:rsidRDefault="00DD1306" w:rsidP="00DD1306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5899D80C" w14:textId="77777777" w:rsidR="00DD1306" w:rsidRPr="00DD1306" w:rsidRDefault="00DD1306" w:rsidP="00DD1306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6A8F4DB6" w14:textId="00BC80C8" w:rsidR="00DD1306" w:rsidRPr="00DD1306" w:rsidRDefault="00DD1306" w:rsidP="00DD1306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0A718230" w14:textId="39A3AA69" w:rsidR="00985291" w:rsidRPr="00DD1306" w:rsidRDefault="00DD1306" w:rsidP="00DD1306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0</w:t>
            </w:r>
            <w:r w:rsidRPr="00DD1306">
              <w:rPr>
                <w:rFonts w:cs="Times New Roman"/>
                <w:sz w:val="26"/>
                <w:szCs w:val="26"/>
                <w:lang w:val="vi-VN"/>
              </w:rPr>
              <w:t>,</w:t>
            </w:r>
            <w:r w:rsidR="00985291" w:rsidRPr="00DD1306">
              <w:rPr>
                <w:rFonts w:cs="Times New Roman"/>
                <w:sz w:val="26"/>
                <w:szCs w:val="26"/>
              </w:rPr>
              <w:t>5</w:t>
            </w:r>
          </w:p>
        </w:tc>
      </w:tr>
      <w:tr w:rsidR="00985291" w:rsidRPr="00DD1306" w14:paraId="0E18C9F4" w14:textId="77777777" w:rsidTr="00985291">
        <w:trPr>
          <w:trHeight w:val="590"/>
        </w:trPr>
        <w:tc>
          <w:tcPr>
            <w:tcW w:w="744" w:type="dxa"/>
            <w:vMerge w:val="restart"/>
            <w:tcBorders>
              <w:bottom w:val="single" w:sz="4" w:space="0" w:color="auto"/>
            </w:tcBorders>
            <w:vAlign w:val="center"/>
          </w:tcPr>
          <w:p w14:paraId="60100566" w14:textId="77777777" w:rsidR="00985291" w:rsidRPr="00DD1306" w:rsidRDefault="00985291" w:rsidP="00530C3D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14</w:t>
            </w:r>
          </w:p>
        </w:tc>
        <w:tc>
          <w:tcPr>
            <w:tcW w:w="7771" w:type="dxa"/>
            <w:vMerge w:val="restart"/>
            <w:tcBorders>
              <w:bottom w:val="single" w:sz="4" w:space="0" w:color="auto"/>
            </w:tcBorders>
          </w:tcPr>
          <w:p w14:paraId="7E7D6B79" w14:textId="77777777" w:rsidR="00985291" w:rsidRPr="00DD1306" w:rsidRDefault="00985291" w:rsidP="00AC5F87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D1306">
              <w:rPr>
                <w:rFonts w:asciiTheme="minorHAnsi" w:hAnsiTheme="minorHAnsi" w:cs="Times New Roman"/>
                <w:color w:val="000000" w:themeColor="text1"/>
                <w:position w:val="-10"/>
                <w:sz w:val="26"/>
                <w:szCs w:val="26"/>
              </w:rPr>
              <w:object w:dxaOrig="4360" w:dyaOrig="360" w14:anchorId="7C1F6DB7">
                <v:shape id="_x0000_i1072" type="#_x0000_t75" style="width:216.45pt;height:18pt" o:ole="">
                  <v:imagedata r:id="rId102" o:title=""/>
                </v:shape>
                <o:OLEObject Type="Embed" ProgID="Equation.DSMT4" ShapeID="_x0000_i1072" DrawAspect="Content" ObjectID="_1763697144" r:id="rId103"/>
              </w:object>
            </w:r>
            <w:r w:rsidRPr="00DD1306">
              <w:rPr>
                <w:rFonts w:cs="Times New Roman"/>
                <w:color w:val="000000" w:themeColor="text1"/>
                <w:sz w:val="26"/>
                <w:szCs w:val="26"/>
              </w:rPr>
              <w:t>.</w:t>
            </w:r>
          </w:p>
          <w:p w14:paraId="54087B12" w14:textId="77777777" w:rsidR="00985291" w:rsidRPr="00DD1306" w:rsidRDefault="00985291" w:rsidP="00AC5F87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D8E2019" w14:textId="2C910F66" w:rsidR="00985291" w:rsidRPr="00DD1306" w:rsidRDefault="00985291" w:rsidP="00AC5F87">
            <w:pPr>
              <w:spacing w:after="0"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asciiTheme="minorHAnsi" w:hAnsiTheme="minorHAnsi" w:cs="Times New Roman"/>
                <w:sz w:val="26"/>
                <w:szCs w:val="26"/>
              </w:rPr>
              <w:object w:dxaOrig="7520" w:dyaOrig="360" w14:anchorId="78A2EDEA">
                <v:shape id="_x0000_i1073" type="#_x0000_t75" style="width:375.75pt;height:18pt" o:ole="">
                  <v:imagedata r:id="rId104" o:title=""/>
                </v:shape>
                <o:OLEObject Type="Embed" ProgID="Equation.DSMT4" ShapeID="_x0000_i1073" DrawAspect="Content" ObjectID="_1763697145" r:id="rId105"/>
              </w:object>
            </w:r>
          </w:p>
          <w:p w14:paraId="1EA6D39F" w14:textId="7737630C" w:rsidR="00985291" w:rsidRPr="00DD1306" w:rsidRDefault="00985291" w:rsidP="00126B43">
            <w:pPr>
              <w:spacing w:after="0" w:line="240" w:lineRule="auto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40" w:type="dxa"/>
            <w:vMerge w:val="restart"/>
            <w:tcBorders>
              <w:bottom w:val="single" w:sz="4" w:space="0" w:color="auto"/>
            </w:tcBorders>
            <w:vAlign w:val="center"/>
          </w:tcPr>
          <w:p w14:paraId="103B2625" w14:textId="227478D3" w:rsidR="00985291" w:rsidRPr="00DD1306" w:rsidRDefault="00985291" w:rsidP="00DD1306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0,</w:t>
            </w:r>
            <w:r w:rsidR="00DD1306" w:rsidRPr="00DD1306">
              <w:rPr>
                <w:rFonts w:cs="Times New Roman"/>
                <w:sz w:val="26"/>
                <w:szCs w:val="26"/>
              </w:rPr>
              <w:t>5</w:t>
            </w:r>
          </w:p>
          <w:p w14:paraId="2227F13B" w14:textId="77777777" w:rsidR="00DD1306" w:rsidRPr="00DD1306" w:rsidRDefault="00DD1306" w:rsidP="00DD1306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483316F5" w14:textId="64F821A7" w:rsidR="00985291" w:rsidRPr="00DD1306" w:rsidRDefault="00985291" w:rsidP="00DD1306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0,5</w:t>
            </w:r>
          </w:p>
          <w:p w14:paraId="011141DF" w14:textId="1E2FEB5F" w:rsidR="00985291" w:rsidRPr="00DD1306" w:rsidRDefault="00985291" w:rsidP="00DD1306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985291" w:rsidRPr="00DD1306" w14:paraId="0FD9E5CD" w14:textId="77777777" w:rsidTr="00985291">
        <w:trPr>
          <w:trHeight w:val="302"/>
        </w:trPr>
        <w:tc>
          <w:tcPr>
            <w:tcW w:w="744" w:type="dxa"/>
            <w:vMerge/>
            <w:tcBorders>
              <w:bottom w:val="single" w:sz="4" w:space="0" w:color="auto"/>
            </w:tcBorders>
            <w:vAlign w:val="center"/>
          </w:tcPr>
          <w:p w14:paraId="2AF3C04E" w14:textId="77777777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771" w:type="dxa"/>
            <w:vMerge/>
            <w:tcBorders>
              <w:bottom w:val="single" w:sz="4" w:space="0" w:color="auto"/>
            </w:tcBorders>
          </w:tcPr>
          <w:p w14:paraId="02067B47" w14:textId="5FEF8328" w:rsidR="00985291" w:rsidRPr="00DD1306" w:rsidRDefault="00985291" w:rsidP="00126B43">
            <w:pPr>
              <w:spacing w:after="0" w:line="240" w:lineRule="auto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40" w:type="dxa"/>
            <w:vMerge/>
            <w:tcBorders>
              <w:bottom w:val="single" w:sz="4" w:space="0" w:color="auto"/>
            </w:tcBorders>
            <w:vAlign w:val="center"/>
          </w:tcPr>
          <w:p w14:paraId="4DB41015" w14:textId="23C59776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985291" w:rsidRPr="00DD1306" w14:paraId="36841CD6" w14:textId="77777777" w:rsidTr="00985291">
        <w:trPr>
          <w:trHeight w:val="796"/>
        </w:trPr>
        <w:tc>
          <w:tcPr>
            <w:tcW w:w="744" w:type="dxa"/>
            <w:vMerge w:val="restart"/>
            <w:vAlign w:val="center"/>
          </w:tcPr>
          <w:p w14:paraId="32CBB545" w14:textId="77777777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15</w:t>
            </w:r>
          </w:p>
        </w:tc>
        <w:tc>
          <w:tcPr>
            <w:tcW w:w="7771" w:type="dxa"/>
          </w:tcPr>
          <w:p w14:paraId="35BB5E0A" w14:textId="5ECA549F" w:rsidR="00985291" w:rsidRPr="00DD1306" w:rsidRDefault="00985291" w:rsidP="00126B43">
            <w:pPr>
              <w:spacing w:after="0"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a</w:t>
            </w:r>
            <w:r w:rsidRPr="00DD1306">
              <w:rPr>
                <w:rFonts w:cs="Times New Roman"/>
                <w:sz w:val="26"/>
                <w:szCs w:val="26"/>
                <w:lang w:val="vi-VN"/>
              </w:rPr>
              <w:t>)</w:t>
            </w:r>
            <w:r w:rsidRPr="00DD1306">
              <w:rPr>
                <w:rFonts w:cs="Times New Roman"/>
                <w:sz w:val="26"/>
                <w:szCs w:val="26"/>
              </w:rPr>
              <w:t xml:space="preserve">Ta có: </w:t>
            </w:r>
            <w:r w:rsidRPr="00DD1306">
              <w:rPr>
                <w:rFonts w:asciiTheme="minorHAnsi" w:hAnsiTheme="minorHAnsi" w:cs="Times New Roman"/>
                <w:position w:val="-14"/>
                <w:sz w:val="26"/>
                <w:szCs w:val="26"/>
              </w:rPr>
              <w:object w:dxaOrig="4380" w:dyaOrig="460" w14:anchorId="61258129">
                <v:shape id="_x0000_i1074" type="#_x0000_t75" style="width:219.15pt;height:24.3pt" o:ole="">
                  <v:imagedata r:id="rId106" o:title=""/>
                </v:shape>
                <o:OLEObject Type="Embed" ProgID="Equation.DSMT4" ShapeID="_x0000_i1074" DrawAspect="Content" ObjectID="_1763697146" r:id="rId107"/>
              </w:object>
            </w:r>
          </w:p>
        </w:tc>
        <w:tc>
          <w:tcPr>
            <w:tcW w:w="940" w:type="dxa"/>
            <w:vAlign w:val="center"/>
          </w:tcPr>
          <w:p w14:paraId="70137BDF" w14:textId="768921DF" w:rsidR="00985291" w:rsidRPr="00DD1306" w:rsidRDefault="00985291" w:rsidP="00AC5F87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985291" w:rsidRPr="00DD1306" w14:paraId="23190490" w14:textId="77777777" w:rsidTr="00985291">
        <w:trPr>
          <w:trHeight w:val="146"/>
        </w:trPr>
        <w:tc>
          <w:tcPr>
            <w:tcW w:w="744" w:type="dxa"/>
            <w:vMerge/>
            <w:vAlign w:val="center"/>
          </w:tcPr>
          <w:p w14:paraId="2B3C12D6" w14:textId="77777777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771" w:type="dxa"/>
          </w:tcPr>
          <w:p w14:paraId="5E2F6DC8" w14:textId="4856ED02" w:rsidR="00985291" w:rsidRPr="00DD1306" w:rsidRDefault="00985291" w:rsidP="00126B43">
            <w:pPr>
              <w:spacing w:after="0"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b</w:t>
            </w:r>
            <w:r w:rsidRPr="00DD1306">
              <w:rPr>
                <w:rFonts w:cs="Times New Roman"/>
                <w:sz w:val="26"/>
                <w:szCs w:val="26"/>
                <w:lang w:val="vi-VN"/>
              </w:rPr>
              <w:t>)</w:t>
            </w:r>
            <w:r w:rsidRPr="00DD1306">
              <w:rPr>
                <w:rFonts w:cs="Times New Roman"/>
                <w:sz w:val="26"/>
                <w:szCs w:val="26"/>
              </w:rPr>
              <w:t xml:space="preserve">Ta có: </w:t>
            </w:r>
            <w:r w:rsidRPr="00DD1306">
              <w:rPr>
                <w:rFonts w:asciiTheme="minorHAnsi" w:hAnsiTheme="minorHAnsi" w:cs="Times New Roman"/>
                <w:position w:val="-14"/>
                <w:sz w:val="26"/>
                <w:szCs w:val="26"/>
              </w:rPr>
              <w:object w:dxaOrig="3140" w:dyaOrig="460" w14:anchorId="795E425C">
                <v:shape id="_x0000_i1075" type="#_x0000_t75" style="width:156.6pt;height:24.3pt" o:ole="">
                  <v:imagedata r:id="rId108" o:title=""/>
                </v:shape>
                <o:OLEObject Type="Embed" ProgID="Equation.DSMT4" ShapeID="_x0000_i1075" DrawAspect="Content" ObjectID="_1763697147" r:id="rId109"/>
              </w:object>
            </w:r>
          </w:p>
        </w:tc>
        <w:tc>
          <w:tcPr>
            <w:tcW w:w="940" w:type="dxa"/>
            <w:vAlign w:val="center"/>
          </w:tcPr>
          <w:p w14:paraId="5C9389C4" w14:textId="42616F0E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985291" w:rsidRPr="00DD1306" w14:paraId="4749F60C" w14:textId="77777777" w:rsidTr="00985291">
        <w:trPr>
          <w:trHeight w:val="146"/>
        </w:trPr>
        <w:tc>
          <w:tcPr>
            <w:tcW w:w="744" w:type="dxa"/>
            <w:vMerge/>
            <w:vAlign w:val="center"/>
          </w:tcPr>
          <w:p w14:paraId="11D0D26B" w14:textId="77777777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771" w:type="dxa"/>
          </w:tcPr>
          <w:p w14:paraId="12230B75" w14:textId="77777777" w:rsidR="00985291" w:rsidRPr="00DD1306" w:rsidRDefault="00985291" w:rsidP="00126B43">
            <w:pPr>
              <w:spacing w:after="0"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 xml:space="preserve">Tại </w:t>
            </w:r>
            <w:r w:rsidRPr="00DD1306">
              <w:rPr>
                <w:rFonts w:asciiTheme="minorHAnsi" w:hAnsiTheme="minorHAnsi" w:cs="Times New Roman"/>
                <w:position w:val="-14"/>
                <w:sz w:val="26"/>
                <w:szCs w:val="26"/>
              </w:rPr>
              <w:object w:dxaOrig="4280" w:dyaOrig="460" w14:anchorId="3024CA85">
                <v:shape id="_x0000_i1076" type="#_x0000_t75" style="width:214.2pt;height:24.3pt" o:ole="">
                  <v:imagedata r:id="rId110" o:title=""/>
                </v:shape>
                <o:OLEObject Type="Embed" ProgID="Equation.DSMT4" ShapeID="_x0000_i1076" DrawAspect="Content" ObjectID="_1763697148" r:id="rId111"/>
              </w:object>
            </w:r>
          </w:p>
        </w:tc>
        <w:tc>
          <w:tcPr>
            <w:tcW w:w="940" w:type="dxa"/>
            <w:vAlign w:val="center"/>
          </w:tcPr>
          <w:p w14:paraId="657B53C7" w14:textId="75926E72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985291" w:rsidRPr="00DD1306" w14:paraId="6F4997C5" w14:textId="77777777" w:rsidTr="00985291">
        <w:trPr>
          <w:trHeight w:val="795"/>
        </w:trPr>
        <w:tc>
          <w:tcPr>
            <w:tcW w:w="744" w:type="dxa"/>
            <w:vAlign w:val="center"/>
          </w:tcPr>
          <w:p w14:paraId="7B7114C1" w14:textId="77777777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16</w:t>
            </w:r>
          </w:p>
        </w:tc>
        <w:tc>
          <w:tcPr>
            <w:tcW w:w="7771" w:type="dxa"/>
          </w:tcPr>
          <w:p w14:paraId="0580E9D5" w14:textId="751AF01F" w:rsidR="00985291" w:rsidRPr="00DD1306" w:rsidRDefault="00985291" w:rsidP="00126B43">
            <w:pPr>
              <w:spacing w:after="0"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GTBT</w:t>
            </w:r>
            <w:r w:rsidRPr="00DD1306">
              <w:rPr>
                <w:rFonts w:cs="Times New Roman"/>
                <w:sz w:val="26"/>
                <w:szCs w:val="26"/>
                <w:lang w:val="vi-VN"/>
              </w:rPr>
              <w:t xml:space="preserve">: </w:t>
            </w:r>
            <w:r w:rsidRPr="00DD1306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1660" w:dyaOrig="360" w14:anchorId="44531083">
                <v:shape id="_x0000_i1077" type="#_x0000_t75" style="width:83.25pt;height:18pt" o:ole="">
                  <v:imagedata r:id="rId90" o:title=""/>
                </v:shape>
                <o:OLEObject Type="Embed" ProgID="Equation.DSMT4" ShapeID="_x0000_i1077" DrawAspect="Content" ObjectID="_1763697149" r:id="rId112"/>
              </w:object>
            </w:r>
            <w:r w:rsidRPr="00DD1306">
              <w:rPr>
                <w:rFonts w:cs="Times New Roman"/>
                <w:sz w:val="26"/>
                <w:szCs w:val="26"/>
                <w:lang w:val="vi-VN"/>
              </w:rPr>
              <w:t xml:space="preserve"> tại </w:t>
            </w:r>
            <w:r w:rsidRPr="00DD1306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1100" w:dyaOrig="320" w14:anchorId="41AD3F97">
                <v:shape id="_x0000_i1078" type="#_x0000_t75" style="width:54.9pt;height:16.2pt" o:ole="">
                  <v:imagedata r:id="rId92" o:title=""/>
                </v:shape>
                <o:OLEObject Type="Embed" ProgID="Equation.DSMT4" ShapeID="_x0000_i1078" DrawAspect="Content" ObjectID="_1763697150" r:id="rId113"/>
              </w:object>
            </w:r>
            <w:r w:rsidRPr="00DD1306">
              <w:rPr>
                <w:rFonts w:cs="Times New Roman"/>
                <w:sz w:val="26"/>
                <w:szCs w:val="26"/>
              </w:rPr>
              <w:t>là</w:t>
            </w:r>
            <w:r w:rsidRPr="00DD1306">
              <w:rPr>
                <w:rFonts w:cs="Times New Roman"/>
                <w:sz w:val="26"/>
                <w:szCs w:val="26"/>
                <w:lang w:val="vi-VN"/>
              </w:rPr>
              <w:t xml:space="preserve">: </w:t>
            </w:r>
            <w:r w:rsidR="001C54C6" w:rsidRPr="00DD1306">
              <w:rPr>
                <w:rFonts w:asciiTheme="minorHAnsi" w:hAnsiTheme="minorHAnsi" w:cs="Times New Roman"/>
                <w:position w:val="-6"/>
                <w:sz w:val="26"/>
                <w:szCs w:val="26"/>
              </w:rPr>
              <w:object w:dxaOrig="2020" w:dyaOrig="320" w14:anchorId="2194B0D3">
                <v:shape id="_x0000_i1079" type="#_x0000_t75" style="width:100.8pt;height:16.2pt" o:ole="">
                  <v:imagedata r:id="rId114" o:title=""/>
                </v:shape>
                <o:OLEObject Type="Embed" ProgID="Equation.DSMT4" ShapeID="_x0000_i1079" DrawAspect="Content" ObjectID="_1763697151" r:id="rId115"/>
              </w:object>
            </w:r>
          </w:p>
        </w:tc>
        <w:tc>
          <w:tcPr>
            <w:tcW w:w="940" w:type="dxa"/>
            <w:vAlign w:val="center"/>
          </w:tcPr>
          <w:p w14:paraId="3D974547" w14:textId="1F8FE11F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  <w:lang w:val="vi-VN"/>
              </w:rPr>
            </w:pPr>
            <w:r w:rsidRPr="00DD1306">
              <w:rPr>
                <w:rFonts w:cs="Times New Roman"/>
                <w:sz w:val="26"/>
                <w:szCs w:val="26"/>
              </w:rPr>
              <w:t>1</w:t>
            </w:r>
            <w:r w:rsidRPr="00DD1306">
              <w:rPr>
                <w:rFonts w:cs="Times New Roman"/>
                <w:sz w:val="26"/>
                <w:szCs w:val="26"/>
                <w:lang w:val="vi-VN"/>
              </w:rPr>
              <w:t>,0</w:t>
            </w:r>
          </w:p>
        </w:tc>
      </w:tr>
      <w:tr w:rsidR="00985291" w:rsidRPr="00DD1306" w14:paraId="0F719C03" w14:textId="77777777" w:rsidTr="00985291">
        <w:trPr>
          <w:trHeight w:val="667"/>
        </w:trPr>
        <w:tc>
          <w:tcPr>
            <w:tcW w:w="744" w:type="dxa"/>
            <w:vAlign w:val="center"/>
          </w:tcPr>
          <w:p w14:paraId="227ECB6D" w14:textId="77777777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17</w:t>
            </w:r>
          </w:p>
        </w:tc>
        <w:tc>
          <w:tcPr>
            <w:tcW w:w="7771" w:type="dxa"/>
          </w:tcPr>
          <w:p w14:paraId="4ED3B677" w14:textId="77777777" w:rsidR="00985291" w:rsidRPr="00DD1306" w:rsidRDefault="00985291" w:rsidP="00126B43">
            <w:pPr>
              <w:spacing w:after="0"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asciiTheme="minorHAnsi" w:hAnsiTheme="minorHAnsi" w:cs="Times New Roman"/>
                <w:position w:val="-10"/>
                <w:sz w:val="26"/>
                <w:szCs w:val="26"/>
              </w:rPr>
              <w:object w:dxaOrig="1320" w:dyaOrig="320" w14:anchorId="688B2210">
                <v:shape id="_x0000_i1080" type="#_x0000_t75" style="width:66.15pt;height:16.2pt" o:ole="">
                  <v:imagedata r:id="rId116" o:title=""/>
                </v:shape>
                <o:OLEObject Type="Embed" ProgID="Equation.DSMT4" ShapeID="_x0000_i1080" DrawAspect="Content" ObjectID="_1763697152" r:id="rId117"/>
              </w:object>
            </w:r>
          </w:p>
          <w:p w14:paraId="6ECDBF7D" w14:textId="4E767C32" w:rsidR="00985291" w:rsidRPr="00DD1306" w:rsidRDefault="00985291" w:rsidP="00126B43">
            <w:pPr>
              <w:spacing w:after="0" w:line="240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DD1306">
              <w:rPr>
                <w:rFonts w:asciiTheme="minorHAnsi" w:hAnsiTheme="minorHAnsi" w:cs="Times New Roman"/>
                <w:position w:val="-28"/>
                <w:sz w:val="26"/>
                <w:szCs w:val="26"/>
              </w:rPr>
              <w:object w:dxaOrig="3980" w:dyaOrig="700" w14:anchorId="09F31B99">
                <v:shape id="_x0000_i1081" type="#_x0000_t75" style="width:198.9pt;height:34.65pt" o:ole="">
                  <v:imagedata r:id="rId118" o:title=""/>
                </v:shape>
                <o:OLEObject Type="Embed" ProgID="Equation.DSMT4" ShapeID="_x0000_i1081" DrawAspect="Content" ObjectID="_1763697153" r:id="rId119"/>
              </w:object>
            </w:r>
          </w:p>
        </w:tc>
        <w:tc>
          <w:tcPr>
            <w:tcW w:w="940" w:type="dxa"/>
            <w:vAlign w:val="center"/>
          </w:tcPr>
          <w:p w14:paraId="5C0A2F60" w14:textId="30DF68DF" w:rsidR="00985291" w:rsidRPr="00DD1306" w:rsidRDefault="00985291" w:rsidP="00985291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  <w:lang w:val="vi-VN"/>
              </w:rPr>
            </w:pPr>
            <w:r w:rsidRPr="00DD1306">
              <w:rPr>
                <w:rFonts w:cs="Times New Roman"/>
                <w:sz w:val="26"/>
                <w:szCs w:val="26"/>
              </w:rPr>
              <w:t>0</w:t>
            </w:r>
            <w:r w:rsidRPr="00DD1306">
              <w:rPr>
                <w:rFonts w:cs="Times New Roman"/>
                <w:sz w:val="26"/>
                <w:szCs w:val="26"/>
                <w:lang w:val="vi-VN"/>
              </w:rPr>
              <w:t>,25</w:t>
            </w:r>
          </w:p>
          <w:p w14:paraId="6E38CA52" w14:textId="77777777" w:rsidR="00985291" w:rsidRPr="00DD1306" w:rsidRDefault="00985291" w:rsidP="00985291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  <w:lang w:val="vi-VN"/>
              </w:rPr>
            </w:pPr>
          </w:p>
          <w:p w14:paraId="66380DAD" w14:textId="0A69D570" w:rsidR="00985291" w:rsidRPr="00DD1306" w:rsidRDefault="00985291" w:rsidP="00985291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  <w:lang w:val="vi-VN"/>
              </w:rPr>
            </w:pPr>
            <w:r w:rsidRPr="00DD1306">
              <w:rPr>
                <w:rFonts w:cs="Times New Roman"/>
                <w:sz w:val="26"/>
                <w:szCs w:val="26"/>
                <w:lang w:val="vi-VN"/>
              </w:rPr>
              <w:t>0,75</w:t>
            </w:r>
          </w:p>
        </w:tc>
      </w:tr>
      <w:tr w:rsidR="00985291" w:rsidRPr="00DD1306" w14:paraId="63D33593" w14:textId="77777777" w:rsidTr="00985291">
        <w:trPr>
          <w:trHeight w:val="146"/>
        </w:trPr>
        <w:tc>
          <w:tcPr>
            <w:tcW w:w="744" w:type="dxa"/>
            <w:vMerge w:val="restart"/>
            <w:vAlign w:val="center"/>
          </w:tcPr>
          <w:p w14:paraId="147AE3BA" w14:textId="44A88EEB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18</w:t>
            </w:r>
          </w:p>
        </w:tc>
        <w:tc>
          <w:tcPr>
            <w:tcW w:w="7771" w:type="dxa"/>
          </w:tcPr>
          <w:p w14:paraId="2BE4A6AF" w14:textId="349C707D" w:rsidR="00985291" w:rsidRPr="00DD1306" w:rsidRDefault="00985291" w:rsidP="00126B43">
            <w:pPr>
              <w:spacing w:after="0"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a)Tính thể tích của kim tự tháp</w:t>
            </w:r>
            <w:r w:rsidRPr="00DD1306">
              <w:rPr>
                <w:rFonts w:cs="Times New Roman"/>
                <w:sz w:val="26"/>
                <w:szCs w:val="26"/>
              </w:rPr>
              <w:t xml:space="preserve">: </w:t>
            </w:r>
            <w:r w:rsidRPr="00DD1306">
              <w:rPr>
                <w:rFonts w:asciiTheme="minorHAnsi" w:hAnsiTheme="minorHAnsi" w:cs="Times New Roman"/>
                <w:position w:val="-26"/>
                <w:sz w:val="26"/>
                <w:szCs w:val="26"/>
              </w:rPr>
              <w:object w:dxaOrig="2920" w:dyaOrig="680" w14:anchorId="2FEBE5BE">
                <v:shape id="_x0000_i1082" type="#_x0000_t75" style="width:147.6pt;height:32.85pt" o:ole="">
                  <v:imagedata r:id="rId120" o:title=""/>
                </v:shape>
                <o:OLEObject Type="Embed" ProgID="Equation.DSMT4" ShapeID="_x0000_i1082" DrawAspect="Content" ObjectID="_1763697154" r:id="rId121"/>
              </w:object>
            </w:r>
          </w:p>
        </w:tc>
        <w:tc>
          <w:tcPr>
            <w:tcW w:w="940" w:type="dxa"/>
            <w:vAlign w:val="center"/>
          </w:tcPr>
          <w:p w14:paraId="7DDB5EDD" w14:textId="0AD1C24D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985291" w:rsidRPr="00DD1306" w14:paraId="1A5C622A" w14:textId="77777777" w:rsidTr="00985291">
        <w:trPr>
          <w:trHeight w:val="146"/>
        </w:trPr>
        <w:tc>
          <w:tcPr>
            <w:tcW w:w="744" w:type="dxa"/>
            <w:vMerge/>
            <w:vAlign w:val="center"/>
          </w:tcPr>
          <w:p w14:paraId="38BB3AD2" w14:textId="77777777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771" w:type="dxa"/>
          </w:tcPr>
          <w:p w14:paraId="7F761951" w14:textId="71E7D863" w:rsidR="00985291" w:rsidRPr="00DD1306" w:rsidRDefault="00985291" w:rsidP="00126B43">
            <w:pPr>
              <w:spacing w:after="0"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asciiTheme="minorHAnsi" w:hAnsiTheme="minorHAnsi" w:cs="Times New Roman"/>
                <w:position w:val="-26"/>
                <w:sz w:val="26"/>
                <w:szCs w:val="26"/>
              </w:rPr>
              <w:object w:dxaOrig="2960" w:dyaOrig="680" w14:anchorId="47AC79C3">
                <v:shape id="_x0000_i1083" type="#_x0000_t75" style="width:148.95pt;height:32.85pt" o:ole="">
                  <v:imagedata r:id="rId122" o:title=""/>
                </v:shape>
                <o:OLEObject Type="Embed" ProgID="Equation.DSMT4" ShapeID="_x0000_i1083" DrawAspect="Content" ObjectID="_1763697155" r:id="rId123"/>
              </w:object>
            </w:r>
          </w:p>
        </w:tc>
        <w:tc>
          <w:tcPr>
            <w:tcW w:w="940" w:type="dxa"/>
            <w:vAlign w:val="center"/>
          </w:tcPr>
          <w:p w14:paraId="70B63D59" w14:textId="4F64BC40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985291" w:rsidRPr="00DD1306" w14:paraId="54CF06E1" w14:textId="77777777" w:rsidTr="00985291">
        <w:trPr>
          <w:trHeight w:val="146"/>
        </w:trPr>
        <w:tc>
          <w:tcPr>
            <w:tcW w:w="744" w:type="dxa"/>
            <w:vMerge/>
            <w:vAlign w:val="center"/>
          </w:tcPr>
          <w:p w14:paraId="652EAF36" w14:textId="77777777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771" w:type="dxa"/>
          </w:tcPr>
          <w:p w14:paraId="08F55BB0" w14:textId="2255C4E1" w:rsidR="00985291" w:rsidRPr="00DD1306" w:rsidRDefault="00985291" w:rsidP="00126B43">
            <w:pPr>
              <w:spacing w:after="0" w:line="240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DD1306">
              <w:rPr>
                <w:rFonts w:cs="Times New Roman"/>
                <w:sz w:val="26"/>
                <w:szCs w:val="26"/>
              </w:rPr>
              <w:t>Số</w:t>
            </w:r>
            <w:r w:rsidRPr="00DD1306">
              <w:rPr>
                <w:rFonts w:cs="Times New Roman"/>
                <w:sz w:val="26"/>
                <w:szCs w:val="26"/>
                <w:lang w:val="vi-VN"/>
              </w:rPr>
              <w:t xml:space="preserve"> tiền bạn mai dùng để dán giấy là: 200. 260=52 000( đồng)</w:t>
            </w:r>
          </w:p>
        </w:tc>
        <w:tc>
          <w:tcPr>
            <w:tcW w:w="940" w:type="dxa"/>
            <w:vAlign w:val="center"/>
          </w:tcPr>
          <w:p w14:paraId="47CB141A" w14:textId="4F6EBC83" w:rsidR="00985291" w:rsidRPr="00DD1306" w:rsidRDefault="00985291" w:rsidP="00126B43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DD1306">
              <w:rPr>
                <w:rFonts w:cs="Times New Roman"/>
                <w:sz w:val="26"/>
                <w:szCs w:val="26"/>
              </w:rPr>
              <w:t>0,5</w:t>
            </w:r>
          </w:p>
        </w:tc>
      </w:tr>
    </w:tbl>
    <w:p w14:paraId="4BFF0D69" w14:textId="77777777" w:rsidR="00531438" w:rsidRPr="00DD1306" w:rsidRDefault="00531438" w:rsidP="00126B43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nl-NL"/>
        </w:rPr>
      </w:pPr>
    </w:p>
    <w:sectPr w:rsidR="00531438" w:rsidRPr="00DD1306" w:rsidSect="002834D1">
      <w:pgSz w:w="11907" w:h="16840" w:code="9"/>
      <w:pgMar w:top="1134" w:right="1134" w:bottom="1134" w:left="1418" w:header="284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57759D" w14:textId="77777777" w:rsidR="002178D3" w:rsidRDefault="002178D3" w:rsidP="00760D70">
      <w:pPr>
        <w:spacing w:after="0" w:line="240" w:lineRule="auto"/>
      </w:pPr>
      <w:r>
        <w:separator/>
      </w:r>
    </w:p>
  </w:endnote>
  <w:endnote w:type="continuationSeparator" w:id="0">
    <w:p w14:paraId="5DF61CF1" w14:textId="77777777" w:rsidR="002178D3" w:rsidRDefault="002178D3" w:rsidP="00760D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7D0409" w14:textId="77777777" w:rsidR="00933D70" w:rsidRDefault="00933D70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</w:t>
    </w:r>
    <w:r>
      <w:rPr>
        <w:caps/>
        <w:noProof/>
        <w:color w:val="4472C4" w:themeColor="accent1"/>
      </w:rPr>
      <w:fldChar w:fldCharType="end"/>
    </w:r>
  </w:p>
  <w:p w14:paraId="55F69E35" w14:textId="77777777" w:rsidR="00933D70" w:rsidRDefault="00933D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92576F" w14:textId="77777777" w:rsidR="002178D3" w:rsidRDefault="002178D3" w:rsidP="00760D70">
      <w:pPr>
        <w:spacing w:after="0" w:line="240" w:lineRule="auto"/>
      </w:pPr>
      <w:r>
        <w:separator/>
      </w:r>
    </w:p>
  </w:footnote>
  <w:footnote w:type="continuationSeparator" w:id="0">
    <w:p w14:paraId="113C2702" w14:textId="77777777" w:rsidR="002178D3" w:rsidRDefault="002178D3" w:rsidP="00760D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B531FE"/>
    <w:multiLevelType w:val="hybridMultilevel"/>
    <w:tmpl w:val="070E1212"/>
    <w:lvl w:ilvl="0" w:tplc="EFBE11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3EC09D3"/>
    <w:multiLevelType w:val="hybridMultilevel"/>
    <w:tmpl w:val="67E8A5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809ECD1A">
      <w:numFmt w:val="bullet"/>
      <w:lvlText w:val="–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EE1C80"/>
    <w:multiLevelType w:val="hybridMultilevel"/>
    <w:tmpl w:val="DA7AF93E"/>
    <w:lvl w:ilvl="0" w:tplc="87F896D2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C47F11"/>
    <w:multiLevelType w:val="hybridMultilevel"/>
    <w:tmpl w:val="0C266224"/>
    <w:lvl w:ilvl="0" w:tplc="91E8DB2A">
      <w:start w:val="1"/>
      <w:numFmt w:val="bullet"/>
      <w:lvlText w:val="–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5BE49792">
      <w:start w:val="1"/>
      <w:numFmt w:val="bullet"/>
      <w:lvlText w:val="o"/>
      <w:lvlJc w:val="left"/>
      <w:pPr>
        <w:ind w:left="11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3906E9AC">
      <w:start w:val="1"/>
      <w:numFmt w:val="bullet"/>
      <w:lvlText w:val="▪"/>
      <w:lvlJc w:val="left"/>
      <w:pPr>
        <w:ind w:left="19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2694704A">
      <w:start w:val="1"/>
      <w:numFmt w:val="bullet"/>
      <w:lvlText w:val="•"/>
      <w:lvlJc w:val="left"/>
      <w:pPr>
        <w:ind w:left="26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470AB9D6">
      <w:start w:val="1"/>
      <w:numFmt w:val="bullet"/>
      <w:lvlText w:val="o"/>
      <w:lvlJc w:val="left"/>
      <w:pPr>
        <w:ind w:left="33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B5E4841A">
      <w:start w:val="1"/>
      <w:numFmt w:val="bullet"/>
      <w:lvlText w:val="▪"/>
      <w:lvlJc w:val="left"/>
      <w:pPr>
        <w:ind w:left="40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60FC2082">
      <w:start w:val="1"/>
      <w:numFmt w:val="bullet"/>
      <w:lvlText w:val="•"/>
      <w:lvlJc w:val="left"/>
      <w:pPr>
        <w:ind w:left="47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93F6CDCE">
      <w:start w:val="1"/>
      <w:numFmt w:val="bullet"/>
      <w:lvlText w:val="o"/>
      <w:lvlJc w:val="left"/>
      <w:pPr>
        <w:ind w:left="55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E24035EA">
      <w:start w:val="1"/>
      <w:numFmt w:val="bullet"/>
      <w:lvlText w:val="▪"/>
      <w:lvlJc w:val="left"/>
      <w:pPr>
        <w:ind w:left="62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482C0F85"/>
    <w:multiLevelType w:val="hybridMultilevel"/>
    <w:tmpl w:val="E06C1E4C"/>
    <w:lvl w:ilvl="0" w:tplc="94202ED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57581C"/>
    <w:multiLevelType w:val="hybridMultilevel"/>
    <w:tmpl w:val="D7E2B7D4"/>
    <w:lvl w:ilvl="0" w:tplc="FFFFFFFF">
      <w:start w:val="1"/>
      <w:numFmt w:val="lowerLetter"/>
      <w:lvlText w:val="%1)"/>
      <w:lvlJc w:val="left"/>
      <w:pPr>
        <w:ind w:left="1069" w:hanging="360"/>
      </w:pPr>
      <w:rPr>
        <w:rFonts w:hint="default"/>
        <w:b w:val="0"/>
        <w:bCs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532160E4"/>
    <w:multiLevelType w:val="hybridMultilevel"/>
    <w:tmpl w:val="6C00BD36"/>
    <w:lvl w:ilvl="0" w:tplc="7F14A932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7A3532E"/>
    <w:multiLevelType w:val="hybridMultilevel"/>
    <w:tmpl w:val="D7E2B7D4"/>
    <w:lvl w:ilvl="0" w:tplc="C0620CBA">
      <w:start w:val="1"/>
      <w:numFmt w:val="lowerLetter"/>
      <w:lvlText w:val="%1)"/>
      <w:lvlJc w:val="left"/>
      <w:pPr>
        <w:ind w:left="1069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779E3A72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79DB1F6A"/>
    <w:multiLevelType w:val="hybridMultilevel"/>
    <w:tmpl w:val="B93A8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1905942140">
    <w:abstractNumId w:val="6"/>
  </w:num>
  <w:num w:numId="2" w16cid:durableId="820775556">
    <w:abstractNumId w:val="3"/>
  </w:num>
  <w:num w:numId="3" w16cid:durableId="1649092530">
    <w:abstractNumId w:val="1"/>
  </w:num>
  <w:num w:numId="4" w16cid:durableId="1510871383">
    <w:abstractNumId w:val="9"/>
  </w:num>
  <w:num w:numId="5" w16cid:durableId="1949046791">
    <w:abstractNumId w:val="10"/>
  </w:num>
  <w:num w:numId="6" w16cid:durableId="527179451">
    <w:abstractNumId w:val="7"/>
  </w:num>
  <w:num w:numId="7" w16cid:durableId="1651443861">
    <w:abstractNumId w:val="0"/>
  </w:num>
  <w:num w:numId="8" w16cid:durableId="1068530424">
    <w:abstractNumId w:val="2"/>
  </w:num>
  <w:num w:numId="9" w16cid:durableId="789130491">
    <w:abstractNumId w:val="4"/>
  </w:num>
  <w:num w:numId="10" w16cid:durableId="1748262395">
    <w:abstractNumId w:val="8"/>
  </w:num>
  <w:num w:numId="11" w16cid:durableId="175377085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752C2"/>
    <w:rsid w:val="00006FE7"/>
    <w:rsid w:val="000149D5"/>
    <w:rsid w:val="0001519E"/>
    <w:rsid w:val="00026D14"/>
    <w:rsid w:val="00027EDA"/>
    <w:rsid w:val="00040D5E"/>
    <w:rsid w:val="00057F73"/>
    <w:rsid w:val="00065FAC"/>
    <w:rsid w:val="00090C49"/>
    <w:rsid w:val="000960DE"/>
    <w:rsid w:val="000B4AB8"/>
    <w:rsid w:val="000B7B9C"/>
    <w:rsid w:val="000F26B3"/>
    <w:rsid w:val="000F3AFC"/>
    <w:rsid w:val="001030EB"/>
    <w:rsid w:val="00106302"/>
    <w:rsid w:val="00111BB1"/>
    <w:rsid w:val="0011653E"/>
    <w:rsid w:val="00126B43"/>
    <w:rsid w:val="00140321"/>
    <w:rsid w:val="00162B80"/>
    <w:rsid w:val="001847AD"/>
    <w:rsid w:val="00186A7A"/>
    <w:rsid w:val="001966C2"/>
    <w:rsid w:val="001A495F"/>
    <w:rsid w:val="001C54C6"/>
    <w:rsid w:val="001C611E"/>
    <w:rsid w:val="001D20E9"/>
    <w:rsid w:val="001F7F1C"/>
    <w:rsid w:val="00210219"/>
    <w:rsid w:val="0021361E"/>
    <w:rsid w:val="002178D3"/>
    <w:rsid w:val="00236841"/>
    <w:rsid w:val="00276FA4"/>
    <w:rsid w:val="002834D1"/>
    <w:rsid w:val="00292CC8"/>
    <w:rsid w:val="00295473"/>
    <w:rsid w:val="002D2D24"/>
    <w:rsid w:val="002E638C"/>
    <w:rsid w:val="002F6D41"/>
    <w:rsid w:val="00330908"/>
    <w:rsid w:val="00332359"/>
    <w:rsid w:val="00342E75"/>
    <w:rsid w:val="00356C03"/>
    <w:rsid w:val="003910E1"/>
    <w:rsid w:val="003911D5"/>
    <w:rsid w:val="00391AB9"/>
    <w:rsid w:val="003923BD"/>
    <w:rsid w:val="00396F21"/>
    <w:rsid w:val="003B7AF9"/>
    <w:rsid w:val="003D55F1"/>
    <w:rsid w:val="003F016C"/>
    <w:rsid w:val="003F0C76"/>
    <w:rsid w:val="004176E9"/>
    <w:rsid w:val="004306DE"/>
    <w:rsid w:val="004415A9"/>
    <w:rsid w:val="00452B81"/>
    <w:rsid w:val="00474118"/>
    <w:rsid w:val="00477E93"/>
    <w:rsid w:val="004804FD"/>
    <w:rsid w:val="00480A5B"/>
    <w:rsid w:val="00483E26"/>
    <w:rsid w:val="00486110"/>
    <w:rsid w:val="00486B93"/>
    <w:rsid w:val="00490A81"/>
    <w:rsid w:val="0049374A"/>
    <w:rsid w:val="004A74C3"/>
    <w:rsid w:val="004B5784"/>
    <w:rsid w:val="004D5C6A"/>
    <w:rsid w:val="004E665B"/>
    <w:rsid w:val="005010E6"/>
    <w:rsid w:val="00503A3D"/>
    <w:rsid w:val="00530C3D"/>
    <w:rsid w:val="00531438"/>
    <w:rsid w:val="00531D23"/>
    <w:rsid w:val="00532760"/>
    <w:rsid w:val="00573E69"/>
    <w:rsid w:val="00585671"/>
    <w:rsid w:val="005A2581"/>
    <w:rsid w:val="005A70D7"/>
    <w:rsid w:val="005B1915"/>
    <w:rsid w:val="005D6868"/>
    <w:rsid w:val="005F6033"/>
    <w:rsid w:val="00621E87"/>
    <w:rsid w:val="00636487"/>
    <w:rsid w:val="006373E6"/>
    <w:rsid w:val="00637E97"/>
    <w:rsid w:val="0064396D"/>
    <w:rsid w:val="00646233"/>
    <w:rsid w:val="00666405"/>
    <w:rsid w:val="006714BD"/>
    <w:rsid w:val="006C3468"/>
    <w:rsid w:val="006D70EC"/>
    <w:rsid w:val="006E41F8"/>
    <w:rsid w:val="006F01CC"/>
    <w:rsid w:val="00700878"/>
    <w:rsid w:val="0071242A"/>
    <w:rsid w:val="007159FA"/>
    <w:rsid w:val="00741FE7"/>
    <w:rsid w:val="00760D70"/>
    <w:rsid w:val="00796EDB"/>
    <w:rsid w:val="007B4334"/>
    <w:rsid w:val="007C4F40"/>
    <w:rsid w:val="007E452B"/>
    <w:rsid w:val="00801B39"/>
    <w:rsid w:val="0080528B"/>
    <w:rsid w:val="0081713E"/>
    <w:rsid w:val="00823023"/>
    <w:rsid w:val="00833D19"/>
    <w:rsid w:val="00835F7D"/>
    <w:rsid w:val="00845B8D"/>
    <w:rsid w:val="00866F7D"/>
    <w:rsid w:val="008744CB"/>
    <w:rsid w:val="00895B45"/>
    <w:rsid w:val="008C4E39"/>
    <w:rsid w:val="008D4679"/>
    <w:rsid w:val="008F622D"/>
    <w:rsid w:val="009112BF"/>
    <w:rsid w:val="00915243"/>
    <w:rsid w:val="00925866"/>
    <w:rsid w:val="00933D70"/>
    <w:rsid w:val="0094230E"/>
    <w:rsid w:val="00946B27"/>
    <w:rsid w:val="00950D33"/>
    <w:rsid w:val="00955D84"/>
    <w:rsid w:val="00966B20"/>
    <w:rsid w:val="00976CDD"/>
    <w:rsid w:val="00985291"/>
    <w:rsid w:val="0099070D"/>
    <w:rsid w:val="00990E16"/>
    <w:rsid w:val="009B360A"/>
    <w:rsid w:val="009E1812"/>
    <w:rsid w:val="009E562A"/>
    <w:rsid w:val="009F0641"/>
    <w:rsid w:val="009F79EF"/>
    <w:rsid w:val="00A405A1"/>
    <w:rsid w:val="00A50FCC"/>
    <w:rsid w:val="00A5185C"/>
    <w:rsid w:val="00A63514"/>
    <w:rsid w:val="00A72735"/>
    <w:rsid w:val="00A92CE3"/>
    <w:rsid w:val="00A9467C"/>
    <w:rsid w:val="00AA5CF2"/>
    <w:rsid w:val="00AC44ED"/>
    <w:rsid w:val="00AC4CFD"/>
    <w:rsid w:val="00AC5F87"/>
    <w:rsid w:val="00AF0FD9"/>
    <w:rsid w:val="00B05CAA"/>
    <w:rsid w:val="00B32627"/>
    <w:rsid w:val="00B45188"/>
    <w:rsid w:val="00B518D8"/>
    <w:rsid w:val="00B52815"/>
    <w:rsid w:val="00B6466E"/>
    <w:rsid w:val="00BA0B71"/>
    <w:rsid w:val="00BB3F31"/>
    <w:rsid w:val="00BD7BF0"/>
    <w:rsid w:val="00BF2DA6"/>
    <w:rsid w:val="00BF4F9F"/>
    <w:rsid w:val="00C002CF"/>
    <w:rsid w:val="00C04FE0"/>
    <w:rsid w:val="00C1117D"/>
    <w:rsid w:val="00C4731E"/>
    <w:rsid w:val="00C76640"/>
    <w:rsid w:val="00C80854"/>
    <w:rsid w:val="00C92156"/>
    <w:rsid w:val="00CC1D47"/>
    <w:rsid w:val="00CD1911"/>
    <w:rsid w:val="00D4686B"/>
    <w:rsid w:val="00D54899"/>
    <w:rsid w:val="00D64BB1"/>
    <w:rsid w:val="00D752C2"/>
    <w:rsid w:val="00D768D6"/>
    <w:rsid w:val="00D80BE9"/>
    <w:rsid w:val="00D85481"/>
    <w:rsid w:val="00D96F66"/>
    <w:rsid w:val="00DA6F5D"/>
    <w:rsid w:val="00DD1306"/>
    <w:rsid w:val="00DF37A5"/>
    <w:rsid w:val="00E06071"/>
    <w:rsid w:val="00E12EFA"/>
    <w:rsid w:val="00E141EA"/>
    <w:rsid w:val="00E1783D"/>
    <w:rsid w:val="00E505AE"/>
    <w:rsid w:val="00E64A42"/>
    <w:rsid w:val="00E8330E"/>
    <w:rsid w:val="00E85DE5"/>
    <w:rsid w:val="00ED15CB"/>
    <w:rsid w:val="00F00578"/>
    <w:rsid w:val="00F13422"/>
    <w:rsid w:val="00F225C7"/>
    <w:rsid w:val="00F27A5C"/>
    <w:rsid w:val="00F42E0B"/>
    <w:rsid w:val="00F517FA"/>
    <w:rsid w:val="00F6783F"/>
    <w:rsid w:val="00F81763"/>
    <w:rsid w:val="00F86E69"/>
    <w:rsid w:val="00FA419C"/>
    <w:rsid w:val="00FA6742"/>
    <w:rsid w:val="00FF2506"/>
    <w:rsid w:val="00FF72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A7734A1"/>
  <w15:chartTrackingRefBased/>
  <w15:docId w15:val="{8B5C13C0-B03D-4137-9DD4-4E45E4DACC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467C"/>
    <w:pPr>
      <w:spacing w:after="200" w:line="276" w:lineRule="auto"/>
    </w:pPr>
    <w:rPr>
      <w:kern w:val="0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9467C"/>
    <w:pPr>
      <w:spacing w:after="0" w:line="240" w:lineRule="auto"/>
    </w:pPr>
    <w:rPr>
      <w:rFonts w:ascii="Times New Roman" w:hAnsi="Times New Roman"/>
      <w:kern w:val="0"/>
      <w:sz w:val="28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92156"/>
    <w:rPr>
      <w:color w:val="808080"/>
    </w:rPr>
  </w:style>
  <w:style w:type="paragraph" w:styleId="ListParagraph">
    <w:name w:val="List Paragraph"/>
    <w:basedOn w:val="Normal"/>
    <w:uiPriority w:val="34"/>
    <w:qFormat/>
    <w:rsid w:val="00833D19"/>
    <w:pPr>
      <w:ind w:left="720"/>
      <w:contextualSpacing/>
    </w:pPr>
  </w:style>
  <w:style w:type="character" w:customStyle="1" w:styleId="YoungMixChar">
    <w:name w:val="YoungMix_Char"/>
    <w:rsid w:val="001D20E9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760D7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0D70"/>
    <w:rPr>
      <w:kern w:val="0"/>
      <w:lang w:val="en-US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760D7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0D70"/>
    <w:rPr>
      <w:kern w:val="0"/>
      <w:lang w:val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329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93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theme" Target="theme/theme1.xml"/><Relationship Id="rId7" Type="http://schemas.openxmlformats.org/officeDocument/2006/relationships/footer" Target="foot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7</Pages>
  <Words>1202</Words>
  <Characters>6858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0-31T22:37:00Z</cp:lastPrinted>
  <dcterms:created xsi:type="dcterms:W3CDTF">2023-10-30T23:00:00Z</dcterms:created>
  <dcterms:modified xsi:type="dcterms:W3CDTF">2023-12-10T00:04:00Z</dcterms:modified>
</cp:coreProperties>
</file>